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73" w:line="278" w:lineRule="auto"/>
        <w:ind w:left="3493" w:hanging="1566"/>
        <w:jc w:val="left"/>
      </w:pPr>
      <w:r>
        <w:rPr>
          <w:color w:val="0D0D0D"/>
        </w:rPr>
        <w:t>КИЇВСЬКИЙ НАЦІОНАЛЬНИЙ УНІВЕРСИТЕТ імені ТАРАСА ШЕВЧЕНКА</w:t>
      </w:r>
    </w:p>
    <w:p>
      <w:pPr>
        <w:pStyle w:val="6"/>
        <w:rPr>
          <w:b/>
          <w:sz w:val="20"/>
        </w:rPr>
      </w:pPr>
    </w:p>
    <w:p>
      <w:pPr>
        <w:pStyle w:val="6"/>
        <w:rPr>
          <w:b/>
          <w:sz w:val="20"/>
        </w:rPr>
      </w:pPr>
    </w:p>
    <w:p>
      <w:pPr>
        <w:pStyle w:val="6"/>
        <w:spacing w:before="5"/>
        <w:rPr>
          <w:b/>
          <w:sz w:val="26"/>
        </w:rPr>
      </w:pPr>
      <w:r>
        <mc:AlternateContent>
          <mc:Choice Requires="wpg">
            <w:drawing>
              <wp:anchor distT="0" distB="0" distL="0" distR="0" simplePos="0" relativeHeight="251660288" behindDoc="1" locked="0" layoutInCell="1" allowOverlap="1">
                <wp:simplePos x="0" y="0"/>
                <wp:positionH relativeFrom="page">
                  <wp:posOffset>2279015</wp:posOffset>
                </wp:positionH>
                <wp:positionV relativeFrom="paragraph">
                  <wp:posOffset>217805</wp:posOffset>
                </wp:positionV>
                <wp:extent cx="3811905" cy="1037590"/>
                <wp:effectExtent l="1905" t="0" r="11430" b="13970"/>
                <wp:wrapTopAndBottom/>
                <wp:docPr id="111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1905" cy="1037590"/>
                          <a:chOff x="3590" y="343"/>
                          <a:chExt cx="6003" cy="1634"/>
                        </a:xfrm>
                      </wpg:grpSpPr>
                      <wps:wsp>
                        <wps:cNvPr id="12" name="Полилиния 3"/>
                        <wps:cNvSpPr/>
                        <wps:spPr>
                          <a:xfrm>
                            <a:off x="5462" y="396"/>
                            <a:ext cx="2218" cy="17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218" h="172">
                                <a:moveTo>
                                  <a:pt x="1109" y="0"/>
                                </a:moveTo>
                                <a:lnTo>
                                  <a:pt x="0" y="160"/>
                                </a:lnTo>
                                <a:lnTo>
                                  <a:pt x="1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115" y="172"/>
                                </a:lnTo>
                                <a:lnTo>
                                  <a:pt x="113" y="144"/>
                                </a:lnTo>
                                <a:lnTo>
                                  <a:pt x="310" y="144"/>
                                </a:lnTo>
                                <a:lnTo>
                                  <a:pt x="1109" y="28"/>
                                </a:lnTo>
                                <a:lnTo>
                                  <a:pt x="1107" y="28"/>
                                </a:lnTo>
                                <a:lnTo>
                                  <a:pt x="1305" y="28"/>
                                </a:lnTo>
                                <a:lnTo>
                                  <a:pt x="1109" y="0"/>
                                </a:lnTo>
                                <a:close/>
                                <a:moveTo>
                                  <a:pt x="310" y="144"/>
                                </a:moveTo>
                                <a:lnTo>
                                  <a:pt x="113" y="144"/>
                                </a:lnTo>
                                <a:lnTo>
                                  <a:pt x="115" y="172"/>
                                </a:lnTo>
                                <a:lnTo>
                                  <a:pt x="310" y="144"/>
                                </a:lnTo>
                                <a:close/>
                                <a:moveTo>
                                  <a:pt x="1909" y="144"/>
                                </a:moveTo>
                                <a:lnTo>
                                  <a:pt x="310" y="144"/>
                                </a:lnTo>
                                <a:lnTo>
                                  <a:pt x="115" y="172"/>
                                </a:lnTo>
                                <a:lnTo>
                                  <a:pt x="2103" y="172"/>
                                </a:lnTo>
                                <a:lnTo>
                                  <a:pt x="1909" y="144"/>
                                </a:lnTo>
                                <a:close/>
                                <a:moveTo>
                                  <a:pt x="1305" y="28"/>
                                </a:moveTo>
                                <a:lnTo>
                                  <a:pt x="1111" y="28"/>
                                </a:lnTo>
                                <a:lnTo>
                                  <a:pt x="1109" y="28"/>
                                </a:lnTo>
                                <a:lnTo>
                                  <a:pt x="2103" y="172"/>
                                </a:lnTo>
                                <a:lnTo>
                                  <a:pt x="2105" y="144"/>
                                </a:lnTo>
                                <a:lnTo>
                                  <a:pt x="2106" y="144"/>
                                </a:lnTo>
                                <a:lnTo>
                                  <a:pt x="1305" y="28"/>
                                </a:lnTo>
                                <a:close/>
                                <a:moveTo>
                                  <a:pt x="2106" y="144"/>
                                </a:moveTo>
                                <a:lnTo>
                                  <a:pt x="2105" y="144"/>
                                </a:lnTo>
                                <a:lnTo>
                                  <a:pt x="2103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2218" y="160"/>
                                </a:lnTo>
                                <a:lnTo>
                                  <a:pt x="2106" y="144"/>
                                </a:lnTo>
                                <a:close/>
                                <a:moveTo>
                                  <a:pt x="1111" y="28"/>
                                </a:moveTo>
                                <a:lnTo>
                                  <a:pt x="1107" y="28"/>
                                </a:lnTo>
                                <a:lnTo>
                                  <a:pt x="1109" y="28"/>
                                </a:lnTo>
                                <a:lnTo>
                                  <a:pt x="11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3" name="Линия 4"/>
                        <wps:cNvCnPr/>
                        <wps:spPr>
                          <a:xfrm>
                            <a:off x="6337" y="395"/>
                            <a:ext cx="473" cy="0"/>
                          </a:xfrm>
                          <a:prstGeom prst="line">
                            <a:avLst/>
                          </a:prstGeom>
                          <a:ln w="48590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Полилиния 5"/>
                        <wps:cNvSpPr/>
                        <wps:spPr>
                          <a:xfrm>
                            <a:off x="6322" y="343"/>
                            <a:ext cx="502" cy="10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2" h="105">
                                <a:moveTo>
                                  <a:pt x="5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5"/>
                                </a:lnTo>
                                <a:lnTo>
                                  <a:pt x="501" y="105"/>
                                </a:lnTo>
                                <a:lnTo>
                                  <a:pt x="501" y="91"/>
                                </a:lnTo>
                                <a:lnTo>
                                  <a:pt x="28" y="91"/>
                                </a:lnTo>
                                <a:lnTo>
                                  <a:pt x="14" y="77"/>
                                </a:lnTo>
                                <a:lnTo>
                                  <a:pt x="28" y="77"/>
                                </a:lnTo>
                                <a:lnTo>
                                  <a:pt x="28" y="28"/>
                                </a:lnTo>
                                <a:lnTo>
                                  <a:pt x="14" y="28"/>
                                </a:lnTo>
                                <a:lnTo>
                                  <a:pt x="28" y="14"/>
                                </a:lnTo>
                                <a:lnTo>
                                  <a:pt x="501" y="14"/>
                                </a:lnTo>
                                <a:lnTo>
                                  <a:pt x="501" y="0"/>
                                </a:lnTo>
                                <a:close/>
                                <a:moveTo>
                                  <a:pt x="28" y="77"/>
                                </a:moveTo>
                                <a:lnTo>
                                  <a:pt x="14" y="77"/>
                                </a:lnTo>
                                <a:lnTo>
                                  <a:pt x="28" y="91"/>
                                </a:lnTo>
                                <a:lnTo>
                                  <a:pt x="28" y="77"/>
                                </a:lnTo>
                                <a:close/>
                                <a:moveTo>
                                  <a:pt x="473" y="77"/>
                                </a:moveTo>
                                <a:lnTo>
                                  <a:pt x="28" y="77"/>
                                </a:lnTo>
                                <a:lnTo>
                                  <a:pt x="28" y="91"/>
                                </a:lnTo>
                                <a:lnTo>
                                  <a:pt x="473" y="91"/>
                                </a:lnTo>
                                <a:lnTo>
                                  <a:pt x="473" y="77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473" y="91"/>
                                </a:lnTo>
                                <a:lnTo>
                                  <a:pt x="487" y="77"/>
                                </a:lnTo>
                                <a:lnTo>
                                  <a:pt x="501" y="77"/>
                                </a:lnTo>
                                <a:lnTo>
                                  <a:pt x="501" y="28"/>
                                </a:lnTo>
                                <a:lnTo>
                                  <a:pt x="487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77"/>
                                </a:moveTo>
                                <a:lnTo>
                                  <a:pt x="487" y="77"/>
                                </a:lnTo>
                                <a:lnTo>
                                  <a:pt x="473" y="91"/>
                                </a:lnTo>
                                <a:lnTo>
                                  <a:pt x="501" y="91"/>
                                </a:lnTo>
                                <a:lnTo>
                                  <a:pt x="501" y="77"/>
                                </a:lnTo>
                                <a:close/>
                                <a:moveTo>
                                  <a:pt x="28" y="14"/>
                                </a:moveTo>
                                <a:lnTo>
                                  <a:pt x="14" y="28"/>
                                </a:lnTo>
                                <a:lnTo>
                                  <a:pt x="28" y="28"/>
                                </a:lnTo>
                                <a:lnTo>
                                  <a:pt x="28" y="14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28" y="14"/>
                                </a:lnTo>
                                <a:lnTo>
                                  <a:pt x="28" y="28"/>
                                </a:lnTo>
                                <a:lnTo>
                                  <a:pt x="473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14"/>
                                </a:moveTo>
                                <a:lnTo>
                                  <a:pt x="473" y="14"/>
                                </a:lnTo>
                                <a:lnTo>
                                  <a:pt x="487" y="28"/>
                                </a:lnTo>
                                <a:lnTo>
                                  <a:pt x="501" y="28"/>
                                </a:lnTo>
                                <a:lnTo>
                                  <a:pt x="501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5" name="Линия 6"/>
                        <wps:cNvCnPr/>
                        <wps:spPr>
                          <a:xfrm>
                            <a:off x="5355" y="562"/>
                            <a:ext cx="2483" cy="0"/>
                          </a:xfrm>
                          <a:prstGeom prst="line">
                            <a:avLst/>
                          </a:prstGeom>
                          <a:ln w="20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" name="Прямоугольник 7"/>
                        <wps:cNvSpPr/>
                        <wps:spPr>
                          <a:xfrm>
                            <a:off x="5355" y="545"/>
                            <a:ext cx="2483" cy="3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Линия 8"/>
                        <wps:cNvCnPr/>
                        <wps:spPr>
                          <a:xfrm>
                            <a:off x="5355" y="686"/>
                            <a:ext cx="2483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" name="Прямоугольник 9"/>
                        <wps:cNvSpPr/>
                        <wps:spPr>
                          <a:xfrm>
                            <a:off x="5355" y="638"/>
                            <a:ext cx="2483" cy="96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" name="Линия 10"/>
                        <wps:cNvCnPr/>
                        <wps:spPr>
                          <a:xfrm>
                            <a:off x="5398" y="619"/>
                            <a:ext cx="495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" name="Прямоугольник 11"/>
                        <wps:cNvSpPr/>
                        <wps:spPr>
                          <a:xfrm>
                            <a:off x="5397" y="570"/>
                            <a:ext cx="496" cy="96"/>
                          </a:xfrm>
                          <a:prstGeom prst="rect">
                            <a:avLst/>
                          </a:prstGeom>
                          <a:noFill/>
                          <a:ln w="5360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Линия 12"/>
                        <wps:cNvCnPr/>
                        <wps:spPr>
                          <a:xfrm>
                            <a:off x="7305" y="606"/>
                            <a:ext cx="495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" name="Прямоугольник 13"/>
                        <wps:cNvSpPr/>
                        <wps:spPr>
                          <a:xfrm>
                            <a:off x="7304" y="558"/>
                            <a:ext cx="496" cy="96"/>
                          </a:xfrm>
                          <a:prstGeom prst="rect">
                            <a:avLst/>
                          </a:prstGeom>
                          <a:noFill/>
                          <a:ln w="5360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" name="Линия 14"/>
                        <wps:cNvCnPr/>
                        <wps:spPr>
                          <a:xfrm>
                            <a:off x="5351" y="837"/>
                            <a:ext cx="2483" cy="0"/>
                          </a:xfrm>
                          <a:prstGeom prst="line">
                            <a:avLst/>
                          </a:prstGeom>
                          <a:ln w="42159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" name="Прямоугольник 15"/>
                        <wps:cNvSpPr/>
                        <wps:spPr>
                          <a:xfrm>
                            <a:off x="5351" y="803"/>
                            <a:ext cx="2483" cy="67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Линия 16"/>
                        <wps:cNvCnPr/>
                        <wps:spPr>
                          <a:xfrm>
                            <a:off x="3670" y="773"/>
                            <a:ext cx="1777" cy="0"/>
                          </a:xfrm>
                          <a:prstGeom prst="line">
                            <a:avLst/>
                          </a:prstGeom>
                          <a:ln w="39658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" name="Прямоугольник 17"/>
                        <wps:cNvSpPr/>
                        <wps:spPr>
                          <a:xfrm>
                            <a:off x="3670" y="742"/>
                            <a:ext cx="1777" cy="6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" name="Линия 18"/>
                        <wps:cNvCnPr/>
                        <wps:spPr>
                          <a:xfrm>
                            <a:off x="7751" y="773"/>
                            <a:ext cx="1757" cy="0"/>
                          </a:xfrm>
                          <a:prstGeom prst="line">
                            <a:avLst/>
                          </a:prstGeom>
                          <a:ln w="39658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Прямоугольник 19"/>
                        <wps:cNvSpPr/>
                        <wps:spPr>
                          <a:xfrm>
                            <a:off x="7750" y="742"/>
                            <a:ext cx="1758" cy="6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" name="Полилиния 20"/>
                        <wps:cNvSpPr/>
                        <wps:spPr>
                          <a:xfrm>
                            <a:off x="3589" y="680"/>
                            <a:ext cx="1796" cy="7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96" h="78">
                                <a:moveTo>
                                  <a:pt x="179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1795" y="77"/>
                                </a:lnTo>
                                <a:lnTo>
                                  <a:pt x="1795" y="68"/>
                                </a:lnTo>
                                <a:lnTo>
                                  <a:pt x="19" y="68"/>
                                </a:lnTo>
                                <a:lnTo>
                                  <a:pt x="9" y="58"/>
                                </a:lnTo>
                                <a:lnTo>
                                  <a:pt x="19" y="58"/>
                                </a:lnTo>
                                <a:lnTo>
                                  <a:pt x="19" y="20"/>
                                </a:lnTo>
                                <a:lnTo>
                                  <a:pt x="9" y="20"/>
                                </a:lnTo>
                                <a:lnTo>
                                  <a:pt x="19" y="10"/>
                                </a:lnTo>
                                <a:lnTo>
                                  <a:pt x="1795" y="10"/>
                                </a:lnTo>
                                <a:lnTo>
                                  <a:pt x="1795" y="0"/>
                                </a:lnTo>
                                <a:close/>
                                <a:moveTo>
                                  <a:pt x="19" y="58"/>
                                </a:moveTo>
                                <a:lnTo>
                                  <a:pt x="9" y="58"/>
                                </a:lnTo>
                                <a:lnTo>
                                  <a:pt x="19" y="68"/>
                                </a:lnTo>
                                <a:lnTo>
                                  <a:pt x="19" y="58"/>
                                </a:lnTo>
                                <a:close/>
                                <a:moveTo>
                                  <a:pt x="1776" y="58"/>
                                </a:moveTo>
                                <a:lnTo>
                                  <a:pt x="19" y="58"/>
                                </a:lnTo>
                                <a:lnTo>
                                  <a:pt x="19" y="68"/>
                                </a:lnTo>
                                <a:lnTo>
                                  <a:pt x="1776" y="68"/>
                                </a:lnTo>
                                <a:lnTo>
                                  <a:pt x="1776" y="58"/>
                                </a:lnTo>
                                <a:close/>
                                <a:moveTo>
                                  <a:pt x="1776" y="10"/>
                                </a:moveTo>
                                <a:lnTo>
                                  <a:pt x="1776" y="68"/>
                                </a:lnTo>
                                <a:lnTo>
                                  <a:pt x="1786" y="58"/>
                                </a:lnTo>
                                <a:lnTo>
                                  <a:pt x="1795" y="58"/>
                                </a:lnTo>
                                <a:lnTo>
                                  <a:pt x="1795" y="20"/>
                                </a:lnTo>
                                <a:lnTo>
                                  <a:pt x="1786" y="20"/>
                                </a:lnTo>
                                <a:lnTo>
                                  <a:pt x="1776" y="10"/>
                                </a:lnTo>
                                <a:close/>
                                <a:moveTo>
                                  <a:pt x="1795" y="58"/>
                                </a:moveTo>
                                <a:lnTo>
                                  <a:pt x="1786" y="58"/>
                                </a:lnTo>
                                <a:lnTo>
                                  <a:pt x="1776" y="68"/>
                                </a:lnTo>
                                <a:lnTo>
                                  <a:pt x="1795" y="68"/>
                                </a:lnTo>
                                <a:lnTo>
                                  <a:pt x="1795" y="58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9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776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776" y="20"/>
                                </a:lnTo>
                                <a:lnTo>
                                  <a:pt x="1776" y="10"/>
                                </a:lnTo>
                                <a:close/>
                                <a:moveTo>
                                  <a:pt x="1795" y="10"/>
                                </a:moveTo>
                                <a:lnTo>
                                  <a:pt x="1776" y="10"/>
                                </a:lnTo>
                                <a:lnTo>
                                  <a:pt x="1786" y="20"/>
                                </a:lnTo>
                                <a:lnTo>
                                  <a:pt x="1795" y="20"/>
                                </a:lnTo>
                                <a:lnTo>
                                  <a:pt x="1795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0" name="Полилиния 21"/>
                        <wps:cNvSpPr/>
                        <wps:spPr>
                          <a:xfrm>
                            <a:off x="7784" y="677"/>
                            <a:ext cx="1796" cy="7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96" h="78">
                                <a:moveTo>
                                  <a:pt x="179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1796" y="77"/>
                                </a:lnTo>
                                <a:lnTo>
                                  <a:pt x="1796" y="67"/>
                                </a:lnTo>
                                <a:lnTo>
                                  <a:pt x="19" y="67"/>
                                </a:lnTo>
                                <a:lnTo>
                                  <a:pt x="10" y="57"/>
                                </a:lnTo>
                                <a:lnTo>
                                  <a:pt x="19" y="57"/>
                                </a:lnTo>
                                <a:lnTo>
                                  <a:pt x="19" y="19"/>
                                </a:lnTo>
                                <a:lnTo>
                                  <a:pt x="10" y="19"/>
                                </a:lnTo>
                                <a:lnTo>
                                  <a:pt x="19" y="9"/>
                                </a:lnTo>
                                <a:lnTo>
                                  <a:pt x="1796" y="9"/>
                                </a:lnTo>
                                <a:lnTo>
                                  <a:pt x="1796" y="0"/>
                                </a:lnTo>
                                <a:close/>
                                <a:moveTo>
                                  <a:pt x="19" y="57"/>
                                </a:moveTo>
                                <a:lnTo>
                                  <a:pt x="10" y="57"/>
                                </a:lnTo>
                                <a:lnTo>
                                  <a:pt x="19" y="67"/>
                                </a:lnTo>
                                <a:lnTo>
                                  <a:pt x="19" y="57"/>
                                </a:lnTo>
                                <a:close/>
                                <a:moveTo>
                                  <a:pt x="1776" y="57"/>
                                </a:moveTo>
                                <a:lnTo>
                                  <a:pt x="19" y="57"/>
                                </a:lnTo>
                                <a:lnTo>
                                  <a:pt x="19" y="67"/>
                                </a:lnTo>
                                <a:lnTo>
                                  <a:pt x="1776" y="67"/>
                                </a:lnTo>
                                <a:lnTo>
                                  <a:pt x="1776" y="57"/>
                                </a:lnTo>
                                <a:close/>
                                <a:moveTo>
                                  <a:pt x="1776" y="9"/>
                                </a:moveTo>
                                <a:lnTo>
                                  <a:pt x="1776" y="67"/>
                                </a:lnTo>
                                <a:lnTo>
                                  <a:pt x="1786" y="57"/>
                                </a:lnTo>
                                <a:lnTo>
                                  <a:pt x="1796" y="57"/>
                                </a:lnTo>
                                <a:lnTo>
                                  <a:pt x="1796" y="19"/>
                                </a:lnTo>
                                <a:lnTo>
                                  <a:pt x="1786" y="19"/>
                                </a:lnTo>
                                <a:lnTo>
                                  <a:pt x="1776" y="9"/>
                                </a:lnTo>
                                <a:close/>
                                <a:moveTo>
                                  <a:pt x="1796" y="57"/>
                                </a:moveTo>
                                <a:lnTo>
                                  <a:pt x="1786" y="57"/>
                                </a:lnTo>
                                <a:lnTo>
                                  <a:pt x="1776" y="67"/>
                                </a:lnTo>
                                <a:lnTo>
                                  <a:pt x="1796" y="67"/>
                                </a:lnTo>
                                <a:lnTo>
                                  <a:pt x="1796" y="57"/>
                                </a:lnTo>
                                <a:close/>
                                <a:moveTo>
                                  <a:pt x="19" y="9"/>
                                </a:moveTo>
                                <a:lnTo>
                                  <a:pt x="10" y="19"/>
                                </a:lnTo>
                                <a:lnTo>
                                  <a:pt x="19" y="19"/>
                                </a:lnTo>
                                <a:lnTo>
                                  <a:pt x="19" y="9"/>
                                </a:lnTo>
                                <a:close/>
                                <a:moveTo>
                                  <a:pt x="1776" y="9"/>
                                </a:moveTo>
                                <a:lnTo>
                                  <a:pt x="19" y="9"/>
                                </a:lnTo>
                                <a:lnTo>
                                  <a:pt x="19" y="19"/>
                                </a:lnTo>
                                <a:lnTo>
                                  <a:pt x="1776" y="19"/>
                                </a:lnTo>
                                <a:lnTo>
                                  <a:pt x="1776" y="9"/>
                                </a:lnTo>
                                <a:close/>
                                <a:moveTo>
                                  <a:pt x="1796" y="9"/>
                                </a:moveTo>
                                <a:lnTo>
                                  <a:pt x="1776" y="9"/>
                                </a:lnTo>
                                <a:lnTo>
                                  <a:pt x="1786" y="19"/>
                                </a:lnTo>
                                <a:lnTo>
                                  <a:pt x="1796" y="19"/>
                                </a:lnTo>
                                <a:lnTo>
                                  <a:pt x="1796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1" name="Полилиния 22"/>
                        <wps:cNvSpPr/>
                        <wps:spPr>
                          <a:xfrm>
                            <a:off x="3664" y="808"/>
                            <a:ext cx="5852" cy="3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365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"/>
                                </a:lnTo>
                                <a:lnTo>
                                  <a:pt x="5852" y="364"/>
                                </a:lnTo>
                                <a:lnTo>
                                  <a:pt x="5852" y="354"/>
                                </a:lnTo>
                                <a:lnTo>
                                  <a:pt x="20" y="354"/>
                                </a:lnTo>
                                <a:lnTo>
                                  <a:pt x="10" y="344"/>
                                </a:lnTo>
                                <a:lnTo>
                                  <a:pt x="20" y="344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344"/>
                                </a:moveTo>
                                <a:lnTo>
                                  <a:pt x="10" y="344"/>
                                </a:lnTo>
                                <a:lnTo>
                                  <a:pt x="20" y="354"/>
                                </a:lnTo>
                                <a:lnTo>
                                  <a:pt x="20" y="344"/>
                                </a:lnTo>
                                <a:close/>
                                <a:moveTo>
                                  <a:pt x="5832" y="344"/>
                                </a:moveTo>
                                <a:lnTo>
                                  <a:pt x="20" y="344"/>
                                </a:lnTo>
                                <a:lnTo>
                                  <a:pt x="20" y="354"/>
                                </a:lnTo>
                                <a:lnTo>
                                  <a:pt x="5832" y="354"/>
                                </a:lnTo>
                                <a:lnTo>
                                  <a:pt x="5832" y="344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354"/>
                                </a:lnTo>
                                <a:lnTo>
                                  <a:pt x="5842" y="344"/>
                                </a:lnTo>
                                <a:lnTo>
                                  <a:pt x="5852" y="344"/>
                                </a:lnTo>
                                <a:lnTo>
                                  <a:pt x="5852" y="19"/>
                                </a:lnTo>
                                <a:lnTo>
                                  <a:pt x="5842" y="19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344"/>
                                </a:moveTo>
                                <a:lnTo>
                                  <a:pt x="5842" y="344"/>
                                </a:lnTo>
                                <a:lnTo>
                                  <a:pt x="5832" y="354"/>
                                </a:lnTo>
                                <a:lnTo>
                                  <a:pt x="5852" y="354"/>
                                </a:lnTo>
                                <a:lnTo>
                                  <a:pt x="5852" y="344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5832" y="19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19"/>
                                </a:lnTo>
                                <a:lnTo>
                                  <a:pt x="5852" y="19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2" name="Полилиния 23"/>
                        <wps:cNvSpPr/>
                        <wps:spPr>
                          <a:xfrm>
                            <a:off x="3664" y="1165"/>
                            <a:ext cx="5852" cy="69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69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9"/>
                                </a:lnTo>
                                <a:lnTo>
                                  <a:pt x="5852" y="69"/>
                                </a:lnTo>
                                <a:lnTo>
                                  <a:pt x="5852" y="59"/>
                                </a:lnTo>
                                <a:lnTo>
                                  <a:pt x="20" y="59"/>
                                </a:lnTo>
                                <a:lnTo>
                                  <a:pt x="10" y="49"/>
                                </a:lnTo>
                                <a:lnTo>
                                  <a:pt x="20" y="49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49"/>
                                </a:moveTo>
                                <a:lnTo>
                                  <a:pt x="10" y="49"/>
                                </a:lnTo>
                                <a:lnTo>
                                  <a:pt x="20" y="59"/>
                                </a:lnTo>
                                <a:lnTo>
                                  <a:pt x="20" y="49"/>
                                </a:lnTo>
                                <a:close/>
                                <a:moveTo>
                                  <a:pt x="5832" y="49"/>
                                </a:moveTo>
                                <a:lnTo>
                                  <a:pt x="20" y="49"/>
                                </a:lnTo>
                                <a:lnTo>
                                  <a:pt x="20" y="59"/>
                                </a:lnTo>
                                <a:lnTo>
                                  <a:pt x="5832" y="59"/>
                                </a:lnTo>
                                <a:lnTo>
                                  <a:pt x="5832" y="49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59"/>
                                </a:lnTo>
                                <a:lnTo>
                                  <a:pt x="5842" y="49"/>
                                </a:lnTo>
                                <a:lnTo>
                                  <a:pt x="5852" y="49"/>
                                </a:lnTo>
                                <a:lnTo>
                                  <a:pt x="5852" y="20"/>
                                </a:lnTo>
                                <a:lnTo>
                                  <a:pt x="584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49"/>
                                </a:moveTo>
                                <a:lnTo>
                                  <a:pt x="5842" y="49"/>
                                </a:lnTo>
                                <a:lnTo>
                                  <a:pt x="5832" y="59"/>
                                </a:lnTo>
                                <a:lnTo>
                                  <a:pt x="5852" y="59"/>
                                </a:lnTo>
                                <a:lnTo>
                                  <a:pt x="5852" y="49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20"/>
                                </a:lnTo>
                                <a:lnTo>
                                  <a:pt x="5852" y="20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33" name="Изображение 2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3754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4" name="Изображение 2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4060" y="916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Изображение 2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4373" y="915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6" name="Изображение 2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4681" y="92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7" name="Изображение 2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4985" y="918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Изображение 29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5273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9" name="Изображение 30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5601" y="916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" name="Изображение 3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5912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1" name="Изображение 32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6207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2" name="Изображение 3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7115" y="918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Изображение 3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6509" y="92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4" name="Изображение 3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6819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5" name="Изображение 36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325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6" name="Изображение 3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7431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7" name="Изображение 3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7760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8" name="Изображение 39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030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9" name="Изображение 40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634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" name="Изображение 4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9246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1" name="Изображение 4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945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2" name="Изображение 43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3754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3" name="Изображение 44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4062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Изображение 4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4691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Изображение 46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4379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6" name="Изображение 4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4989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7" name="Изображение 48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5280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8" name="Изображение 4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5601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9" name="Полилиния 50"/>
                        <wps:cNvSpPr/>
                        <wps:spPr>
                          <a:xfrm>
                            <a:off x="3666" y="789"/>
                            <a:ext cx="5852" cy="9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90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"/>
                                </a:lnTo>
                                <a:lnTo>
                                  <a:pt x="5852" y="90"/>
                                </a:lnTo>
                                <a:lnTo>
                                  <a:pt x="5852" y="80"/>
                                </a:lnTo>
                                <a:lnTo>
                                  <a:pt x="20" y="80"/>
                                </a:lnTo>
                                <a:lnTo>
                                  <a:pt x="10" y="70"/>
                                </a:lnTo>
                                <a:lnTo>
                                  <a:pt x="20" y="7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70"/>
                                </a:moveTo>
                                <a:lnTo>
                                  <a:pt x="10" y="70"/>
                                </a:lnTo>
                                <a:lnTo>
                                  <a:pt x="20" y="80"/>
                                </a:lnTo>
                                <a:lnTo>
                                  <a:pt x="20" y="70"/>
                                </a:lnTo>
                                <a:close/>
                                <a:moveTo>
                                  <a:pt x="5832" y="70"/>
                                </a:moveTo>
                                <a:lnTo>
                                  <a:pt x="20" y="70"/>
                                </a:lnTo>
                                <a:lnTo>
                                  <a:pt x="20" y="80"/>
                                </a:lnTo>
                                <a:lnTo>
                                  <a:pt x="5832" y="80"/>
                                </a:lnTo>
                                <a:lnTo>
                                  <a:pt x="5832" y="7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80"/>
                                </a:lnTo>
                                <a:lnTo>
                                  <a:pt x="5842" y="70"/>
                                </a:lnTo>
                                <a:lnTo>
                                  <a:pt x="5852" y="70"/>
                                </a:lnTo>
                                <a:lnTo>
                                  <a:pt x="5852" y="20"/>
                                </a:lnTo>
                                <a:lnTo>
                                  <a:pt x="584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70"/>
                                </a:moveTo>
                                <a:lnTo>
                                  <a:pt x="5842" y="70"/>
                                </a:lnTo>
                                <a:lnTo>
                                  <a:pt x="5832" y="80"/>
                                </a:lnTo>
                                <a:lnTo>
                                  <a:pt x="5852" y="80"/>
                                </a:lnTo>
                                <a:lnTo>
                                  <a:pt x="5852" y="7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20"/>
                                </a:lnTo>
                                <a:lnTo>
                                  <a:pt x="5852" y="20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60" name="Изображение 51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5400" y="850"/>
                            <a:ext cx="2785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1" name="Изображение 52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8639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2" name="Изображение 5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8959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3" name="Изображение 5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8330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" name="Изображение 55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9250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5" name="Полилиния 56"/>
                        <wps:cNvSpPr/>
                        <wps:spPr>
                          <a:xfrm>
                            <a:off x="8328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6" name="Полилиния 57"/>
                        <wps:cNvSpPr/>
                        <wps:spPr>
                          <a:xfrm>
                            <a:off x="8958" y="1543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7" name="Полилиния 58"/>
                        <wps:cNvSpPr/>
                        <wps:spPr>
                          <a:xfrm>
                            <a:off x="8645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8" name="Полилиния 59"/>
                        <wps:cNvSpPr/>
                        <wps:spPr>
                          <a:xfrm>
                            <a:off x="9255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9" name="Полилиния 60"/>
                        <wps:cNvSpPr/>
                        <wps:spPr>
                          <a:xfrm>
                            <a:off x="3754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0" name="Полилиния 61"/>
                        <wps:cNvSpPr/>
                        <wps:spPr>
                          <a:xfrm>
                            <a:off x="4062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19" y="85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5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143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5"/>
                                </a:lnTo>
                                <a:lnTo>
                                  <a:pt x="143" y="85"/>
                                </a:lnTo>
                                <a:lnTo>
                                  <a:pt x="143" y="75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43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3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4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3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1" name="Полилиния 62"/>
                        <wps:cNvSpPr/>
                        <wps:spPr>
                          <a:xfrm>
                            <a:off x="4691" y="1545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2" name="Полилиния 63"/>
                        <wps:cNvSpPr/>
                        <wps:spPr>
                          <a:xfrm>
                            <a:off x="4379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3" name="Полилиния 64"/>
                        <wps:cNvSpPr/>
                        <wps:spPr>
                          <a:xfrm>
                            <a:off x="4989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19" y="85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5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143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5"/>
                                </a:lnTo>
                                <a:lnTo>
                                  <a:pt x="143" y="85"/>
                                </a:lnTo>
                                <a:lnTo>
                                  <a:pt x="143" y="75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43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3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4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3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4" name="Полилиния 65"/>
                        <wps:cNvSpPr/>
                        <wps:spPr>
                          <a:xfrm>
                            <a:off x="3663" y="1209"/>
                            <a:ext cx="5851" cy="4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430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29"/>
                                </a:lnTo>
                                <a:lnTo>
                                  <a:pt x="5851" y="429"/>
                                </a:lnTo>
                                <a:lnTo>
                                  <a:pt x="5851" y="419"/>
                                </a:lnTo>
                                <a:lnTo>
                                  <a:pt x="20" y="419"/>
                                </a:lnTo>
                                <a:lnTo>
                                  <a:pt x="10" y="409"/>
                                </a:lnTo>
                                <a:lnTo>
                                  <a:pt x="20" y="409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409"/>
                                </a:moveTo>
                                <a:lnTo>
                                  <a:pt x="10" y="409"/>
                                </a:lnTo>
                                <a:lnTo>
                                  <a:pt x="20" y="419"/>
                                </a:lnTo>
                                <a:lnTo>
                                  <a:pt x="20" y="409"/>
                                </a:lnTo>
                                <a:close/>
                                <a:moveTo>
                                  <a:pt x="5831" y="409"/>
                                </a:moveTo>
                                <a:lnTo>
                                  <a:pt x="20" y="409"/>
                                </a:lnTo>
                                <a:lnTo>
                                  <a:pt x="20" y="419"/>
                                </a:lnTo>
                                <a:lnTo>
                                  <a:pt x="5831" y="419"/>
                                </a:lnTo>
                                <a:lnTo>
                                  <a:pt x="5831" y="409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419"/>
                                </a:lnTo>
                                <a:lnTo>
                                  <a:pt x="5841" y="409"/>
                                </a:lnTo>
                                <a:lnTo>
                                  <a:pt x="5851" y="409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409"/>
                                </a:moveTo>
                                <a:lnTo>
                                  <a:pt x="5841" y="409"/>
                                </a:lnTo>
                                <a:lnTo>
                                  <a:pt x="5831" y="419"/>
                                </a:lnTo>
                                <a:lnTo>
                                  <a:pt x="5851" y="419"/>
                                </a:lnTo>
                                <a:lnTo>
                                  <a:pt x="5851" y="409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5" name="Полилиния 66"/>
                        <wps:cNvSpPr/>
                        <wps:spPr>
                          <a:xfrm>
                            <a:off x="3662" y="1448"/>
                            <a:ext cx="5851" cy="7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77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5851" y="77"/>
                                </a:lnTo>
                                <a:lnTo>
                                  <a:pt x="5851" y="67"/>
                                </a:lnTo>
                                <a:lnTo>
                                  <a:pt x="20" y="67"/>
                                </a:lnTo>
                                <a:lnTo>
                                  <a:pt x="10" y="57"/>
                                </a:lnTo>
                                <a:lnTo>
                                  <a:pt x="20" y="57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57"/>
                                </a:moveTo>
                                <a:lnTo>
                                  <a:pt x="10" y="57"/>
                                </a:lnTo>
                                <a:lnTo>
                                  <a:pt x="20" y="67"/>
                                </a:lnTo>
                                <a:lnTo>
                                  <a:pt x="20" y="57"/>
                                </a:lnTo>
                                <a:close/>
                                <a:moveTo>
                                  <a:pt x="5831" y="57"/>
                                </a:moveTo>
                                <a:lnTo>
                                  <a:pt x="20" y="57"/>
                                </a:lnTo>
                                <a:lnTo>
                                  <a:pt x="20" y="67"/>
                                </a:lnTo>
                                <a:lnTo>
                                  <a:pt x="5831" y="67"/>
                                </a:lnTo>
                                <a:lnTo>
                                  <a:pt x="5831" y="57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67"/>
                                </a:lnTo>
                                <a:lnTo>
                                  <a:pt x="5841" y="57"/>
                                </a:lnTo>
                                <a:lnTo>
                                  <a:pt x="5851" y="57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57"/>
                                </a:moveTo>
                                <a:lnTo>
                                  <a:pt x="5841" y="57"/>
                                </a:lnTo>
                                <a:lnTo>
                                  <a:pt x="5831" y="67"/>
                                </a:lnTo>
                                <a:lnTo>
                                  <a:pt x="5851" y="67"/>
                                </a:lnTo>
                                <a:lnTo>
                                  <a:pt x="5851" y="57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6" name="Прямоугольник 67"/>
                        <wps:cNvSpPr/>
                        <wps:spPr>
                          <a:xfrm>
                            <a:off x="3611" y="1675"/>
                            <a:ext cx="2498" cy="169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7" name="Полилиния 68"/>
                        <wps:cNvSpPr/>
                        <wps:spPr>
                          <a:xfrm>
                            <a:off x="3601" y="1666"/>
                            <a:ext cx="2518" cy="18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18" h="188">
                                <a:moveTo>
                                  <a:pt x="251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88"/>
                                </a:lnTo>
                                <a:lnTo>
                                  <a:pt x="2517" y="188"/>
                                </a:lnTo>
                                <a:lnTo>
                                  <a:pt x="2517" y="178"/>
                                </a:lnTo>
                                <a:lnTo>
                                  <a:pt x="20" y="178"/>
                                </a:lnTo>
                                <a:lnTo>
                                  <a:pt x="10" y="168"/>
                                </a:lnTo>
                                <a:lnTo>
                                  <a:pt x="20" y="168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517" y="10"/>
                                </a:lnTo>
                                <a:lnTo>
                                  <a:pt x="2517" y="0"/>
                                </a:lnTo>
                                <a:close/>
                                <a:moveTo>
                                  <a:pt x="20" y="168"/>
                                </a:moveTo>
                                <a:lnTo>
                                  <a:pt x="10" y="168"/>
                                </a:lnTo>
                                <a:lnTo>
                                  <a:pt x="20" y="178"/>
                                </a:lnTo>
                                <a:lnTo>
                                  <a:pt x="20" y="168"/>
                                </a:lnTo>
                                <a:close/>
                                <a:moveTo>
                                  <a:pt x="2497" y="168"/>
                                </a:moveTo>
                                <a:lnTo>
                                  <a:pt x="20" y="168"/>
                                </a:lnTo>
                                <a:lnTo>
                                  <a:pt x="20" y="178"/>
                                </a:lnTo>
                                <a:lnTo>
                                  <a:pt x="2497" y="178"/>
                                </a:lnTo>
                                <a:lnTo>
                                  <a:pt x="2497" y="168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497" y="178"/>
                                </a:lnTo>
                                <a:lnTo>
                                  <a:pt x="2507" y="168"/>
                                </a:lnTo>
                                <a:lnTo>
                                  <a:pt x="2517" y="168"/>
                                </a:lnTo>
                                <a:lnTo>
                                  <a:pt x="2517" y="20"/>
                                </a:lnTo>
                                <a:lnTo>
                                  <a:pt x="250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68"/>
                                </a:moveTo>
                                <a:lnTo>
                                  <a:pt x="2507" y="168"/>
                                </a:lnTo>
                                <a:lnTo>
                                  <a:pt x="2497" y="178"/>
                                </a:lnTo>
                                <a:lnTo>
                                  <a:pt x="2517" y="178"/>
                                </a:lnTo>
                                <a:lnTo>
                                  <a:pt x="2517" y="168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249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0"/>
                                </a:moveTo>
                                <a:lnTo>
                                  <a:pt x="2497" y="10"/>
                                </a:lnTo>
                                <a:lnTo>
                                  <a:pt x="2507" y="20"/>
                                </a:lnTo>
                                <a:lnTo>
                                  <a:pt x="2517" y="20"/>
                                </a:lnTo>
                                <a:lnTo>
                                  <a:pt x="251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8" name="Прямоугольник 69"/>
                        <wps:cNvSpPr/>
                        <wps:spPr>
                          <a:xfrm>
                            <a:off x="7084" y="1675"/>
                            <a:ext cx="2498" cy="156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9" name="Полилиния 70"/>
                        <wps:cNvSpPr/>
                        <wps:spPr>
                          <a:xfrm>
                            <a:off x="7074" y="1666"/>
                            <a:ext cx="2518" cy="17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18" h="176">
                                <a:moveTo>
                                  <a:pt x="251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76"/>
                                </a:lnTo>
                                <a:lnTo>
                                  <a:pt x="2517" y="176"/>
                                </a:lnTo>
                                <a:lnTo>
                                  <a:pt x="2517" y="166"/>
                                </a:lnTo>
                                <a:lnTo>
                                  <a:pt x="20" y="166"/>
                                </a:lnTo>
                                <a:lnTo>
                                  <a:pt x="10" y="156"/>
                                </a:lnTo>
                                <a:lnTo>
                                  <a:pt x="20" y="156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517" y="10"/>
                                </a:lnTo>
                                <a:lnTo>
                                  <a:pt x="2517" y="0"/>
                                </a:lnTo>
                                <a:close/>
                                <a:moveTo>
                                  <a:pt x="20" y="156"/>
                                </a:moveTo>
                                <a:lnTo>
                                  <a:pt x="10" y="156"/>
                                </a:lnTo>
                                <a:lnTo>
                                  <a:pt x="20" y="166"/>
                                </a:lnTo>
                                <a:lnTo>
                                  <a:pt x="20" y="156"/>
                                </a:lnTo>
                                <a:close/>
                                <a:moveTo>
                                  <a:pt x="2497" y="156"/>
                                </a:moveTo>
                                <a:lnTo>
                                  <a:pt x="20" y="156"/>
                                </a:lnTo>
                                <a:lnTo>
                                  <a:pt x="20" y="166"/>
                                </a:lnTo>
                                <a:lnTo>
                                  <a:pt x="2497" y="166"/>
                                </a:lnTo>
                                <a:lnTo>
                                  <a:pt x="2497" y="156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497" y="166"/>
                                </a:lnTo>
                                <a:lnTo>
                                  <a:pt x="2507" y="156"/>
                                </a:lnTo>
                                <a:lnTo>
                                  <a:pt x="2517" y="156"/>
                                </a:lnTo>
                                <a:lnTo>
                                  <a:pt x="2517" y="20"/>
                                </a:lnTo>
                                <a:lnTo>
                                  <a:pt x="250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56"/>
                                </a:moveTo>
                                <a:lnTo>
                                  <a:pt x="2507" y="156"/>
                                </a:lnTo>
                                <a:lnTo>
                                  <a:pt x="2497" y="166"/>
                                </a:lnTo>
                                <a:lnTo>
                                  <a:pt x="2517" y="166"/>
                                </a:lnTo>
                                <a:lnTo>
                                  <a:pt x="2517" y="156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249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0"/>
                                </a:moveTo>
                                <a:lnTo>
                                  <a:pt x="2497" y="10"/>
                                </a:lnTo>
                                <a:lnTo>
                                  <a:pt x="2507" y="20"/>
                                </a:lnTo>
                                <a:lnTo>
                                  <a:pt x="2517" y="20"/>
                                </a:lnTo>
                                <a:lnTo>
                                  <a:pt x="251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0" name="Линия 71"/>
                        <wps:cNvCnPr/>
                        <wps:spPr>
                          <a:xfrm>
                            <a:off x="5413" y="1585"/>
                            <a:ext cx="834" cy="0"/>
                          </a:xfrm>
                          <a:prstGeom prst="line">
                            <a:avLst/>
                          </a:prstGeom>
                          <a:ln w="35013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1" name="Полилиния 72"/>
                        <wps:cNvSpPr/>
                        <wps:spPr>
                          <a:xfrm>
                            <a:off x="5402" y="1547"/>
                            <a:ext cx="854" cy="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4" h="75">
                                <a:moveTo>
                                  <a:pt x="85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5"/>
                                </a:lnTo>
                                <a:lnTo>
                                  <a:pt x="854" y="75"/>
                                </a:lnTo>
                                <a:lnTo>
                                  <a:pt x="854" y="65"/>
                                </a:lnTo>
                                <a:lnTo>
                                  <a:pt x="20" y="65"/>
                                </a:lnTo>
                                <a:lnTo>
                                  <a:pt x="10" y="55"/>
                                </a:lnTo>
                                <a:lnTo>
                                  <a:pt x="20" y="5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4" y="10"/>
                                </a:lnTo>
                                <a:lnTo>
                                  <a:pt x="854" y="0"/>
                                </a:lnTo>
                                <a:close/>
                                <a:moveTo>
                                  <a:pt x="20" y="55"/>
                                </a:moveTo>
                                <a:lnTo>
                                  <a:pt x="10" y="55"/>
                                </a:lnTo>
                                <a:lnTo>
                                  <a:pt x="20" y="65"/>
                                </a:lnTo>
                                <a:lnTo>
                                  <a:pt x="20" y="55"/>
                                </a:lnTo>
                                <a:close/>
                                <a:moveTo>
                                  <a:pt x="834" y="55"/>
                                </a:moveTo>
                                <a:lnTo>
                                  <a:pt x="20" y="55"/>
                                </a:lnTo>
                                <a:lnTo>
                                  <a:pt x="20" y="65"/>
                                </a:lnTo>
                                <a:lnTo>
                                  <a:pt x="834" y="65"/>
                                </a:lnTo>
                                <a:lnTo>
                                  <a:pt x="834" y="55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834" y="65"/>
                                </a:lnTo>
                                <a:lnTo>
                                  <a:pt x="844" y="55"/>
                                </a:lnTo>
                                <a:lnTo>
                                  <a:pt x="854" y="55"/>
                                </a:lnTo>
                                <a:lnTo>
                                  <a:pt x="854" y="20"/>
                                </a:lnTo>
                                <a:lnTo>
                                  <a:pt x="84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55"/>
                                </a:moveTo>
                                <a:lnTo>
                                  <a:pt x="844" y="55"/>
                                </a:lnTo>
                                <a:lnTo>
                                  <a:pt x="834" y="65"/>
                                </a:lnTo>
                                <a:lnTo>
                                  <a:pt x="854" y="65"/>
                                </a:lnTo>
                                <a:lnTo>
                                  <a:pt x="854" y="5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10"/>
                                </a:moveTo>
                                <a:lnTo>
                                  <a:pt x="834" y="10"/>
                                </a:lnTo>
                                <a:lnTo>
                                  <a:pt x="844" y="20"/>
                                </a:lnTo>
                                <a:lnTo>
                                  <a:pt x="854" y="20"/>
                                </a:lnTo>
                                <a:lnTo>
                                  <a:pt x="85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2" name="Линия 73"/>
                        <wps:cNvCnPr/>
                        <wps:spPr>
                          <a:xfrm>
                            <a:off x="6942" y="1585"/>
                            <a:ext cx="834" cy="0"/>
                          </a:xfrm>
                          <a:prstGeom prst="line">
                            <a:avLst/>
                          </a:prstGeom>
                          <a:ln w="35013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Полилиния 74"/>
                        <wps:cNvSpPr/>
                        <wps:spPr>
                          <a:xfrm>
                            <a:off x="6932" y="1547"/>
                            <a:ext cx="854" cy="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4" h="75">
                                <a:moveTo>
                                  <a:pt x="85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5"/>
                                </a:lnTo>
                                <a:lnTo>
                                  <a:pt x="854" y="75"/>
                                </a:lnTo>
                                <a:lnTo>
                                  <a:pt x="854" y="65"/>
                                </a:lnTo>
                                <a:lnTo>
                                  <a:pt x="20" y="65"/>
                                </a:lnTo>
                                <a:lnTo>
                                  <a:pt x="10" y="55"/>
                                </a:lnTo>
                                <a:lnTo>
                                  <a:pt x="20" y="5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4" y="10"/>
                                </a:lnTo>
                                <a:lnTo>
                                  <a:pt x="854" y="0"/>
                                </a:lnTo>
                                <a:close/>
                                <a:moveTo>
                                  <a:pt x="20" y="55"/>
                                </a:moveTo>
                                <a:lnTo>
                                  <a:pt x="10" y="55"/>
                                </a:lnTo>
                                <a:lnTo>
                                  <a:pt x="20" y="65"/>
                                </a:lnTo>
                                <a:lnTo>
                                  <a:pt x="20" y="55"/>
                                </a:lnTo>
                                <a:close/>
                                <a:moveTo>
                                  <a:pt x="834" y="55"/>
                                </a:moveTo>
                                <a:lnTo>
                                  <a:pt x="20" y="55"/>
                                </a:lnTo>
                                <a:lnTo>
                                  <a:pt x="20" y="65"/>
                                </a:lnTo>
                                <a:lnTo>
                                  <a:pt x="834" y="65"/>
                                </a:lnTo>
                                <a:lnTo>
                                  <a:pt x="834" y="55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834" y="65"/>
                                </a:lnTo>
                                <a:lnTo>
                                  <a:pt x="844" y="55"/>
                                </a:lnTo>
                                <a:lnTo>
                                  <a:pt x="854" y="55"/>
                                </a:lnTo>
                                <a:lnTo>
                                  <a:pt x="854" y="20"/>
                                </a:lnTo>
                                <a:lnTo>
                                  <a:pt x="84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55"/>
                                </a:moveTo>
                                <a:lnTo>
                                  <a:pt x="844" y="55"/>
                                </a:lnTo>
                                <a:lnTo>
                                  <a:pt x="834" y="65"/>
                                </a:lnTo>
                                <a:lnTo>
                                  <a:pt x="854" y="65"/>
                                </a:lnTo>
                                <a:lnTo>
                                  <a:pt x="854" y="5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10"/>
                                </a:moveTo>
                                <a:lnTo>
                                  <a:pt x="834" y="10"/>
                                </a:lnTo>
                                <a:lnTo>
                                  <a:pt x="844" y="20"/>
                                </a:lnTo>
                                <a:lnTo>
                                  <a:pt x="854" y="20"/>
                                </a:lnTo>
                                <a:lnTo>
                                  <a:pt x="85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4" name="Линия 75"/>
                        <wps:cNvCnPr/>
                        <wps:spPr>
                          <a:xfrm>
                            <a:off x="6662" y="1588"/>
                            <a:ext cx="181" cy="0"/>
                          </a:xfrm>
                          <a:prstGeom prst="line">
                            <a:avLst/>
                          </a:prstGeom>
                          <a:ln w="3858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5" name="Полилиния 76"/>
                        <wps:cNvSpPr/>
                        <wps:spPr>
                          <a:xfrm>
                            <a:off x="6652" y="1547"/>
                            <a:ext cx="20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01" h="81">
                                <a:moveTo>
                                  <a:pt x="2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201" y="80"/>
                                </a:lnTo>
                                <a:lnTo>
                                  <a:pt x="201" y="71"/>
                                </a:lnTo>
                                <a:lnTo>
                                  <a:pt x="20" y="71"/>
                                </a:lnTo>
                                <a:lnTo>
                                  <a:pt x="10" y="61"/>
                                </a:lnTo>
                                <a:lnTo>
                                  <a:pt x="20" y="61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20" y="61"/>
                                </a:moveTo>
                                <a:lnTo>
                                  <a:pt x="10" y="61"/>
                                </a:lnTo>
                                <a:lnTo>
                                  <a:pt x="20" y="71"/>
                                </a:lnTo>
                                <a:lnTo>
                                  <a:pt x="20" y="61"/>
                                </a:lnTo>
                                <a:close/>
                                <a:moveTo>
                                  <a:pt x="181" y="61"/>
                                </a:moveTo>
                                <a:lnTo>
                                  <a:pt x="20" y="61"/>
                                </a:lnTo>
                                <a:lnTo>
                                  <a:pt x="20" y="71"/>
                                </a:lnTo>
                                <a:lnTo>
                                  <a:pt x="181" y="71"/>
                                </a:lnTo>
                                <a:lnTo>
                                  <a:pt x="181" y="61"/>
                                </a:lnTo>
                                <a:close/>
                                <a:moveTo>
                                  <a:pt x="181" y="10"/>
                                </a:moveTo>
                                <a:lnTo>
                                  <a:pt x="181" y="71"/>
                                </a:lnTo>
                                <a:lnTo>
                                  <a:pt x="191" y="61"/>
                                </a:lnTo>
                                <a:lnTo>
                                  <a:pt x="201" y="61"/>
                                </a:lnTo>
                                <a:lnTo>
                                  <a:pt x="201" y="20"/>
                                </a:lnTo>
                                <a:lnTo>
                                  <a:pt x="191" y="20"/>
                                </a:lnTo>
                                <a:lnTo>
                                  <a:pt x="181" y="10"/>
                                </a:lnTo>
                                <a:close/>
                                <a:moveTo>
                                  <a:pt x="201" y="61"/>
                                </a:moveTo>
                                <a:lnTo>
                                  <a:pt x="191" y="61"/>
                                </a:lnTo>
                                <a:lnTo>
                                  <a:pt x="181" y="71"/>
                                </a:lnTo>
                                <a:lnTo>
                                  <a:pt x="201" y="71"/>
                                </a:lnTo>
                                <a:lnTo>
                                  <a:pt x="201" y="61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8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81" y="20"/>
                                </a:lnTo>
                                <a:lnTo>
                                  <a:pt x="181" y="10"/>
                                </a:lnTo>
                                <a:close/>
                                <a:moveTo>
                                  <a:pt x="201" y="10"/>
                                </a:moveTo>
                                <a:lnTo>
                                  <a:pt x="181" y="10"/>
                                </a:lnTo>
                                <a:lnTo>
                                  <a:pt x="191" y="20"/>
                                </a:lnTo>
                                <a:lnTo>
                                  <a:pt x="201" y="20"/>
                                </a:lnTo>
                                <a:lnTo>
                                  <a:pt x="20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6" name="Линия 77"/>
                        <wps:cNvCnPr/>
                        <wps:spPr>
                          <a:xfrm>
                            <a:off x="6346" y="1590"/>
                            <a:ext cx="181" cy="0"/>
                          </a:xfrm>
                          <a:prstGeom prst="line">
                            <a:avLst/>
                          </a:prstGeom>
                          <a:ln w="3858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7" name="Полилиния 78"/>
                        <wps:cNvSpPr/>
                        <wps:spPr>
                          <a:xfrm>
                            <a:off x="6336" y="1549"/>
                            <a:ext cx="20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01" h="81">
                                <a:moveTo>
                                  <a:pt x="2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201" y="80"/>
                                </a:lnTo>
                                <a:lnTo>
                                  <a:pt x="201" y="70"/>
                                </a:lnTo>
                                <a:lnTo>
                                  <a:pt x="20" y="70"/>
                                </a:lnTo>
                                <a:lnTo>
                                  <a:pt x="10" y="60"/>
                                </a:lnTo>
                                <a:lnTo>
                                  <a:pt x="20" y="6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9"/>
                                </a:lnTo>
                                <a:lnTo>
                                  <a:pt x="201" y="9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20" y="60"/>
                                </a:moveTo>
                                <a:lnTo>
                                  <a:pt x="10" y="60"/>
                                </a:lnTo>
                                <a:lnTo>
                                  <a:pt x="20" y="70"/>
                                </a:lnTo>
                                <a:lnTo>
                                  <a:pt x="20" y="60"/>
                                </a:lnTo>
                                <a:close/>
                                <a:moveTo>
                                  <a:pt x="181" y="60"/>
                                </a:moveTo>
                                <a:lnTo>
                                  <a:pt x="20" y="60"/>
                                </a:lnTo>
                                <a:lnTo>
                                  <a:pt x="20" y="70"/>
                                </a:lnTo>
                                <a:lnTo>
                                  <a:pt x="181" y="70"/>
                                </a:lnTo>
                                <a:lnTo>
                                  <a:pt x="181" y="60"/>
                                </a:lnTo>
                                <a:close/>
                                <a:moveTo>
                                  <a:pt x="181" y="9"/>
                                </a:moveTo>
                                <a:lnTo>
                                  <a:pt x="181" y="70"/>
                                </a:lnTo>
                                <a:lnTo>
                                  <a:pt x="191" y="60"/>
                                </a:lnTo>
                                <a:lnTo>
                                  <a:pt x="201" y="60"/>
                                </a:lnTo>
                                <a:lnTo>
                                  <a:pt x="201" y="19"/>
                                </a:lnTo>
                                <a:lnTo>
                                  <a:pt x="191" y="19"/>
                                </a:lnTo>
                                <a:lnTo>
                                  <a:pt x="181" y="9"/>
                                </a:lnTo>
                                <a:close/>
                                <a:moveTo>
                                  <a:pt x="201" y="60"/>
                                </a:moveTo>
                                <a:lnTo>
                                  <a:pt x="191" y="60"/>
                                </a:lnTo>
                                <a:lnTo>
                                  <a:pt x="181" y="70"/>
                                </a:lnTo>
                                <a:lnTo>
                                  <a:pt x="201" y="70"/>
                                </a:lnTo>
                                <a:lnTo>
                                  <a:pt x="201" y="60"/>
                                </a:lnTo>
                                <a:close/>
                                <a:moveTo>
                                  <a:pt x="20" y="9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9"/>
                                </a:lnTo>
                                <a:close/>
                                <a:moveTo>
                                  <a:pt x="181" y="9"/>
                                </a:moveTo>
                                <a:lnTo>
                                  <a:pt x="20" y="9"/>
                                </a:lnTo>
                                <a:lnTo>
                                  <a:pt x="20" y="19"/>
                                </a:lnTo>
                                <a:lnTo>
                                  <a:pt x="181" y="19"/>
                                </a:lnTo>
                                <a:lnTo>
                                  <a:pt x="181" y="9"/>
                                </a:lnTo>
                                <a:close/>
                                <a:moveTo>
                                  <a:pt x="201" y="9"/>
                                </a:moveTo>
                                <a:lnTo>
                                  <a:pt x="181" y="9"/>
                                </a:lnTo>
                                <a:lnTo>
                                  <a:pt x="191" y="19"/>
                                </a:lnTo>
                                <a:lnTo>
                                  <a:pt x="201" y="19"/>
                                </a:lnTo>
                                <a:lnTo>
                                  <a:pt x="201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88" name="Изображение 79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6103" y="1635"/>
                            <a:ext cx="15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9" name="Изображение 80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6932" y="1635"/>
                            <a:ext cx="15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0" name="Полилиния 81"/>
                        <wps:cNvSpPr/>
                        <wps:spPr>
                          <a:xfrm>
                            <a:off x="6240" y="1707"/>
                            <a:ext cx="712" cy="9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12" h="91">
                                <a:moveTo>
                                  <a:pt x="71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"/>
                                </a:lnTo>
                                <a:lnTo>
                                  <a:pt x="711" y="90"/>
                                </a:lnTo>
                                <a:lnTo>
                                  <a:pt x="711" y="80"/>
                                </a:lnTo>
                                <a:lnTo>
                                  <a:pt x="20" y="80"/>
                                </a:lnTo>
                                <a:lnTo>
                                  <a:pt x="10" y="71"/>
                                </a:lnTo>
                                <a:lnTo>
                                  <a:pt x="20" y="71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711" y="10"/>
                                </a:lnTo>
                                <a:lnTo>
                                  <a:pt x="711" y="0"/>
                                </a:lnTo>
                                <a:close/>
                                <a:moveTo>
                                  <a:pt x="20" y="71"/>
                                </a:moveTo>
                                <a:lnTo>
                                  <a:pt x="10" y="71"/>
                                </a:lnTo>
                                <a:lnTo>
                                  <a:pt x="20" y="80"/>
                                </a:lnTo>
                                <a:lnTo>
                                  <a:pt x="20" y="71"/>
                                </a:lnTo>
                                <a:close/>
                                <a:moveTo>
                                  <a:pt x="692" y="71"/>
                                </a:moveTo>
                                <a:lnTo>
                                  <a:pt x="20" y="71"/>
                                </a:lnTo>
                                <a:lnTo>
                                  <a:pt x="20" y="80"/>
                                </a:lnTo>
                                <a:lnTo>
                                  <a:pt x="692" y="80"/>
                                </a:lnTo>
                                <a:lnTo>
                                  <a:pt x="692" y="71"/>
                                </a:lnTo>
                                <a:close/>
                                <a:moveTo>
                                  <a:pt x="692" y="10"/>
                                </a:moveTo>
                                <a:lnTo>
                                  <a:pt x="692" y="80"/>
                                </a:lnTo>
                                <a:lnTo>
                                  <a:pt x="702" y="71"/>
                                </a:lnTo>
                                <a:lnTo>
                                  <a:pt x="711" y="71"/>
                                </a:lnTo>
                                <a:lnTo>
                                  <a:pt x="711" y="19"/>
                                </a:lnTo>
                                <a:lnTo>
                                  <a:pt x="702" y="19"/>
                                </a:lnTo>
                                <a:lnTo>
                                  <a:pt x="692" y="10"/>
                                </a:lnTo>
                                <a:close/>
                                <a:moveTo>
                                  <a:pt x="711" y="71"/>
                                </a:moveTo>
                                <a:lnTo>
                                  <a:pt x="702" y="71"/>
                                </a:lnTo>
                                <a:lnTo>
                                  <a:pt x="692" y="80"/>
                                </a:lnTo>
                                <a:lnTo>
                                  <a:pt x="711" y="80"/>
                                </a:lnTo>
                                <a:lnTo>
                                  <a:pt x="711" y="71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69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692" y="19"/>
                                </a:lnTo>
                                <a:lnTo>
                                  <a:pt x="692" y="10"/>
                                </a:lnTo>
                                <a:close/>
                                <a:moveTo>
                                  <a:pt x="711" y="10"/>
                                </a:moveTo>
                                <a:lnTo>
                                  <a:pt x="692" y="10"/>
                                </a:lnTo>
                                <a:lnTo>
                                  <a:pt x="702" y="19"/>
                                </a:lnTo>
                                <a:lnTo>
                                  <a:pt x="711" y="19"/>
                                </a:lnTo>
                                <a:lnTo>
                                  <a:pt x="71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91" name="Изображение 82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6237" y="1513"/>
                            <a:ext cx="112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2" name="Изображение 83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841" y="1511"/>
                            <a:ext cx="112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3" name="Полилиния 84"/>
                        <wps:cNvSpPr/>
                        <wps:spPr>
                          <a:xfrm>
                            <a:off x="5404" y="1505"/>
                            <a:ext cx="851" cy="9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1" h="94">
                                <a:moveTo>
                                  <a:pt x="85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4"/>
                                </a:lnTo>
                                <a:lnTo>
                                  <a:pt x="850" y="94"/>
                                </a:lnTo>
                                <a:lnTo>
                                  <a:pt x="850" y="84"/>
                                </a:lnTo>
                                <a:lnTo>
                                  <a:pt x="20" y="84"/>
                                </a:lnTo>
                                <a:lnTo>
                                  <a:pt x="10" y="74"/>
                                </a:lnTo>
                                <a:lnTo>
                                  <a:pt x="20" y="74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20" y="74"/>
                                </a:moveTo>
                                <a:lnTo>
                                  <a:pt x="10" y="74"/>
                                </a:lnTo>
                                <a:lnTo>
                                  <a:pt x="20" y="84"/>
                                </a:lnTo>
                                <a:lnTo>
                                  <a:pt x="20" y="74"/>
                                </a:lnTo>
                                <a:close/>
                                <a:moveTo>
                                  <a:pt x="831" y="74"/>
                                </a:moveTo>
                                <a:lnTo>
                                  <a:pt x="20" y="74"/>
                                </a:lnTo>
                                <a:lnTo>
                                  <a:pt x="20" y="84"/>
                                </a:lnTo>
                                <a:lnTo>
                                  <a:pt x="831" y="84"/>
                                </a:lnTo>
                                <a:lnTo>
                                  <a:pt x="831" y="74"/>
                                </a:lnTo>
                                <a:close/>
                                <a:moveTo>
                                  <a:pt x="831" y="10"/>
                                </a:moveTo>
                                <a:lnTo>
                                  <a:pt x="831" y="84"/>
                                </a:lnTo>
                                <a:lnTo>
                                  <a:pt x="841" y="74"/>
                                </a:lnTo>
                                <a:lnTo>
                                  <a:pt x="850" y="74"/>
                                </a:lnTo>
                                <a:lnTo>
                                  <a:pt x="850" y="20"/>
                                </a:lnTo>
                                <a:lnTo>
                                  <a:pt x="841" y="20"/>
                                </a:lnTo>
                                <a:lnTo>
                                  <a:pt x="831" y="10"/>
                                </a:lnTo>
                                <a:close/>
                                <a:moveTo>
                                  <a:pt x="850" y="74"/>
                                </a:moveTo>
                                <a:lnTo>
                                  <a:pt x="841" y="74"/>
                                </a:lnTo>
                                <a:lnTo>
                                  <a:pt x="831" y="84"/>
                                </a:lnTo>
                                <a:lnTo>
                                  <a:pt x="850" y="84"/>
                                </a:lnTo>
                                <a:lnTo>
                                  <a:pt x="850" y="74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1" y="20"/>
                                </a:lnTo>
                                <a:lnTo>
                                  <a:pt x="831" y="10"/>
                                </a:lnTo>
                                <a:close/>
                                <a:moveTo>
                                  <a:pt x="850" y="10"/>
                                </a:moveTo>
                                <a:lnTo>
                                  <a:pt x="831" y="10"/>
                                </a:lnTo>
                                <a:lnTo>
                                  <a:pt x="841" y="20"/>
                                </a:lnTo>
                                <a:lnTo>
                                  <a:pt x="850" y="20"/>
                                </a:lnTo>
                                <a:lnTo>
                                  <a:pt x="85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4" name="Прямоугольник 85"/>
                        <wps:cNvSpPr/>
                        <wps:spPr>
                          <a:xfrm>
                            <a:off x="6580" y="1518"/>
                            <a:ext cx="23" cy="98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5" name="Полилиния 86"/>
                        <wps:cNvSpPr/>
                        <wps:spPr>
                          <a:xfrm>
                            <a:off x="6570" y="1508"/>
                            <a:ext cx="43" cy="11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3" h="118">
                                <a:moveTo>
                                  <a:pt x="4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17"/>
                                </a:lnTo>
                                <a:lnTo>
                                  <a:pt x="42" y="117"/>
                                </a:lnTo>
                                <a:lnTo>
                                  <a:pt x="42" y="107"/>
                                </a:lnTo>
                                <a:lnTo>
                                  <a:pt x="19" y="107"/>
                                </a:lnTo>
                                <a:lnTo>
                                  <a:pt x="10" y="97"/>
                                </a:lnTo>
                                <a:lnTo>
                                  <a:pt x="19" y="97"/>
                                </a:lnTo>
                                <a:lnTo>
                                  <a:pt x="19" y="19"/>
                                </a:lnTo>
                                <a:lnTo>
                                  <a:pt x="10" y="19"/>
                                </a:lnTo>
                                <a:lnTo>
                                  <a:pt x="19" y="9"/>
                                </a:lnTo>
                                <a:lnTo>
                                  <a:pt x="42" y="9"/>
                                </a:lnTo>
                                <a:lnTo>
                                  <a:pt x="42" y="0"/>
                                </a:lnTo>
                                <a:close/>
                                <a:moveTo>
                                  <a:pt x="19" y="97"/>
                                </a:moveTo>
                                <a:lnTo>
                                  <a:pt x="10" y="97"/>
                                </a:lnTo>
                                <a:lnTo>
                                  <a:pt x="19" y="107"/>
                                </a:lnTo>
                                <a:lnTo>
                                  <a:pt x="19" y="97"/>
                                </a:lnTo>
                                <a:close/>
                                <a:moveTo>
                                  <a:pt x="22" y="97"/>
                                </a:moveTo>
                                <a:lnTo>
                                  <a:pt x="19" y="97"/>
                                </a:lnTo>
                                <a:lnTo>
                                  <a:pt x="19" y="107"/>
                                </a:lnTo>
                                <a:lnTo>
                                  <a:pt x="22" y="107"/>
                                </a:lnTo>
                                <a:lnTo>
                                  <a:pt x="22" y="97"/>
                                </a:lnTo>
                                <a:close/>
                                <a:moveTo>
                                  <a:pt x="22" y="9"/>
                                </a:moveTo>
                                <a:lnTo>
                                  <a:pt x="22" y="107"/>
                                </a:lnTo>
                                <a:lnTo>
                                  <a:pt x="32" y="97"/>
                                </a:lnTo>
                                <a:lnTo>
                                  <a:pt x="42" y="97"/>
                                </a:lnTo>
                                <a:lnTo>
                                  <a:pt x="42" y="19"/>
                                </a:lnTo>
                                <a:lnTo>
                                  <a:pt x="32" y="19"/>
                                </a:lnTo>
                                <a:lnTo>
                                  <a:pt x="22" y="9"/>
                                </a:lnTo>
                                <a:close/>
                                <a:moveTo>
                                  <a:pt x="42" y="97"/>
                                </a:moveTo>
                                <a:lnTo>
                                  <a:pt x="32" y="97"/>
                                </a:lnTo>
                                <a:lnTo>
                                  <a:pt x="22" y="107"/>
                                </a:lnTo>
                                <a:lnTo>
                                  <a:pt x="42" y="107"/>
                                </a:lnTo>
                                <a:lnTo>
                                  <a:pt x="42" y="97"/>
                                </a:lnTo>
                                <a:close/>
                                <a:moveTo>
                                  <a:pt x="19" y="9"/>
                                </a:moveTo>
                                <a:lnTo>
                                  <a:pt x="10" y="19"/>
                                </a:lnTo>
                                <a:lnTo>
                                  <a:pt x="19" y="19"/>
                                </a:lnTo>
                                <a:lnTo>
                                  <a:pt x="19" y="9"/>
                                </a:lnTo>
                                <a:close/>
                                <a:moveTo>
                                  <a:pt x="22" y="9"/>
                                </a:moveTo>
                                <a:lnTo>
                                  <a:pt x="19" y="9"/>
                                </a:lnTo>
                                <a:lnTo>
                                  <a:pt x="19" y="19"/>
                                </a:lnTo>
                                <a:lnTo>
                                  <a:pt x="22" y="19"/>
                                </a:lnTo>
                                <a:lnTo>
                                  <a:pt x="22" y="9"/>
                                </a:lnTo>
                                <a:close/>
                                <a:moveTo>
                                  <a:pt x="42" y="9"/>
                                </a:moveTo>
                                <a:lnTo>
                                  <a:pt x="22" y="9"/>
                                </a:lnTo>
                                <a:lnTo>
                                  <a:pt x="32" y="19"/>
                                </a:lnTo>
                                <a:lnTo>
                                  <a:pt x="42" y="19"/>
                                </a:lnTo>
                                <a:lnTo>
                                  <a:pt x="42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6" name="Полилиния 87"/>
                        <wps:cNvSpPr/>
                        <wps:spPr>
                          <a:xfrm>
                            <a:off x="3594" y="756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0" y="0"/>
                                </a:lnTo>
                                <a:lnTo>
                                  <a:pt x="81" y="80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7" name="Полилиния 88"/>
                        <wps:cNvSpPr/>
                        <wps:spPr>
                          <a:xfrm>
                            <a:off x="3594" y="756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80"/>
                                </a:moveTo>
                                <a:lnTo>
                                  <a:pt x="81" y="0"/>
                                </a:lnTo>
                                <a:lnTo>
                                  <a:pt x="0" y="0"/>
                                </a:lnTo>
                                <a:lnTo>
                                  <a:pt x="81" y="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Полилиния 89"/>
                        <wps:cNvSpPr/>
                        <wps:spPr>
                          <a:xfrm>
                            <a:off x="9495" y="744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9" name="Полилиния 90"/>
                        <wps:cNvSpPr/>
                        <wps:spPr>
                          <a:xfrm>
                            <a:off x="9495" y="744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0" y="80"/>
                                </a:moveTo>
                                <a:lnTo>
                                  <a:pt x="0" y="0"/>
                                </a:lnTo>
                                <a:lnTo>
                                  <a:pt x="81" y="0"/>
                                </a:lnTo>
                                <a:lnTo>
                                  <a:pt x="0" y="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Полилиния 91"/>
                        <wps:cNvSpPr/>
                        <wps:spPr>
                          <a:xfrm>
                            <a:off x="6936" y="1510"/>
                            <a:ext cx="851" cy="9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1" h="94">
                                <a:moveTo>
                                  <a:pt x="85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4"/>
                                </a:lnTo>
                                <a:lnTo>
                                  <a:pt x="850" y="94"/>
                                </a:lnTo>
                                <a:lnTo>
                                  <a:pt x="850" y="84"/>
                                </a:lnTo>
                                <a:lnTo>
                                  <a:pt x="19" y="84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4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830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4"/>
                                </a:lnTo>
                                <a:lnTo>
                                  <a:pt x="830" y="84"/>
                                </a:lnTo>
                                <a:lnTo>
                                  <a:pt x="830" y="75"/>
                                </a:lnTo>
                                <a:close/>
                                <a:moveTo>
                                  <a:pt x="830" y="10"/>
                                </a:moveTo>
                                <a:lnTo>
                                  <a:pt x="830" y="84"/>
                                </a:lnTo>
                                <a:lnTo>
                                  <a:pt x="840" y="75"/>
                                </a:lnTo>
                                <a:lnTo>
                                  <a:pt x="850" y="75"/>
                                </a:lnTo>
                                <a:lnTo>
                                  <a:pt x="850" y="20"/>
                                </a:lnTo>
                                <a:lnTo>
                                  <a:pt x="840" y="20"/>
                                </a:lnTo>
                                <a:lnTo>
                                  <a:pt x="830" y="10"/>
                                </a:lnTo>
                                <a:close/>
                                <a:moveTo>
                                  <a:pt x="850" y="75"/>
                                </a:moveTo>
                                <a:lnTo>
                                  <a:pt x="840" y="75"/>
                                </a:lnTo>
                                <a:lnTo>
                                  <a:pt x="830" y="84"/>
                                </a:lnTo>
                                <a:lnTo>
                                  <a:pt x="850" y="84"/>
                                </a:lnTo>
                                <a:lnTo>
                                  <a:pt x="850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830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830" y="20"/>
                                </a:lnTo>
                                <a:lnTo>
                                  <a:pt x="830" y="10"/>
                                </a:lnTo>
                                <a:close/>
                                <a:moveTo>
                                  <a:pt x="850" y="10"/>
                                </a:moveTo>
                                <a:lnTo>
                                  <a:pt x="830" y="10"/>
                                </a:lnTo>
                                <a:lnTo>
                                  <a:pt x="840" y="20"/>
                                </a:lnTo>
                                <a:lnTo>
                                  <a:pt x="850" y="20"/>
                                </a:lnTo>
                                <a:lnTo>
                                  <a:pt x="85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1" name="Полилиния 92"/>
                        <wps:cNvSpPr/>
                        <wps:spPr>
                          <a:xfrm>
                            <a:off x="3663" y="1617"/>
                            <a:ext cx="5851" cy="17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170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70"/>
                                </a:lnTo>
                                <a:lnTo>
                                  <a:pt x="5851" y="170"/>
                                </a:lnTo>
                                <a:lnTo>
                                  <a:pt x="5851" y="160"/>
                                </a:lnTo>
                                <a:lnTo>
                                  <a:pt x="20" y="160"/>
                                </a:lnTo>
                                <a:lnTo>
                                  <a:pt x="10" y="150"/>
                                </a:lnTo>
                                <a:lnTo>
                                  <a:pt x="20" y="15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150"/>
                                </a:moveTo>
                                <a:lnTo>
                                  <a:pt x="10" y="150"/>
                                </a:lnTo>
                                <a:lnTo>
                                  <a:pt x="20" y="160"/>
                                </a:lnTo>
                                <a:lnTo>
                                  <a:pt x="20" y="150"/>
                                </a:lnTo>
                                <a:close/>
                                <a:moveTo>
                                  <a:pt x="5831" y="150"/>
                                </a:moveTo>
                                <a:lnTo>
                                  <a:pt x="20" y="150"/>
                                </a:lnTo>
                                <a:lnTo>
                                  <a:pt x="20" y="160"/>
                                </a:lnTo>
                                <a:lnTo>
                                  <a:pt x="5831" y="160"/>
                                </a:lnTo>
                                <a:lnTo>
                                  <a:pt x="5831" y="15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160"/>
                                </a:lnTo>
                                <a:lnTo>
                                  <a:pt x="5841" y="150"/>
                                </a:lnTo>
                                <a:lnTo>
                                  <a:pt x="5851" y="150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50"/>
                                </a:moveTo>
                                <a:lnTo>
                                  <a:pt x="5841" y="150"/>
                                </a:lnTo>
                                <a:lnTo>
                                  <a:pt x="5831" y="160"/>
                                </a:lnTo>
                                <a:lnTo>
                                  <a:pt x="5851" y="160"/>
                                </a:lnTo>
                                <a:lnTo>
                                  <a:pt x="5851" y="15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2" name="Линия 93"/>
                        <wps:cNvCnPr/>
                        <wps:spPr>
                          <a:xfrm>
                            <a:off x="3643" y="767"/>
                            <a:ext cx="0" cy="906"/>
                          </a:xfrm>
                          <a:prstGeom prst="line">
                            <a:avLst/>
                          </a:prstGeom>
                          <a:ln w="14322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Линия 94"/>
                        <wps:cNvCnPr/>
                        <wps:spPr>
                          <a:xfrm>
                            <a:off x="9534" y="776"/>
                            <a:ext cx="0" cy="906"/>
                          </a:xfrm>
                          <a:prstGeom prst="line">
                            <a:avLst/>
                          </a:prstGeom>
                          <a:ln w="14322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4" name="Полилиния 95"/>
                        <wps:cNvSpPr/>
                        <wps:spPr>
                          <a:xfrm>
                            <a:off x="6107" y="1788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59"/>
                                </a:lnTo>
                                <a:lnTo>
                                  <a:pt x="976" y="59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19"/>
                                </a:lnTo>
                                <a:lnTo>
                                  <a:pt x="96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95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19"/>
                                </a:lnTo>
                                <a:lnTo>
                                  <a:pt x="976" y="19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5" name="Линия 96"/>
                        <wps:cNvCnPr/>
                        <wps:spPr>
                          <a:xfrm>
                            <a:off x="6337" y="479"/>
                            <a:ext cx="473" cy="0"/>
                          </a:xfrm>
                          <a:prstGeom prst="line">
                            <a:avLst/>
                          </a:prstGeom>
                          <a:ln w="3072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6" name="Полилиния 97"/>
                        <wps:cNvSpPr/>
                        <wps:spPr>
                          <a:xfrm>
                            <a:off x="6322" y="440"/>
                            <a:ext cx="502" cy="7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2" h="77">
                                <a:moveTo>
                                  <a:pt x="5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6"/>
                                </a:lnTo>
                                <a:lnTo>
                                  <a:pt x="501" y="76"/>
                                </a:lnTo>
                                <a:lnTo>
                                  <a:pt x="501" y="62"/>
                                </a:lnTo>
                                <a:lnTo>
                                  <a:pt x="28" y="62"/>
                                </a:lnTo>
                                <a:lnTo>
                                  <a:pt x="14" y="48"/>
                                </a:lnTo>
                                <a:lnTo>
                                  <a:pt x="28" y="48"/>
                                </a:lnTo>
                                <a:lnTo>
                                  <a:pt x="28" y="28"/>
                                </a:lnTo>
                                <a:lnTo>
                                  <a:pt x="14" y="28"/>
                                </a:lnTo>
                                <a:lnTo>
                                  <a:pt x="28" y="14"/>
                                </a:lnTo>
                                <a:lnTo>
                                  <a:pt x="501" y="14"/>
                                </a:lnTo>
                                <a:lnTo>
                                  <a:pt x="501" y="0"/>
                                </a:lnTo>
                                <a:close/>
                                <a:moveTo>
                                  <a:pt x="28" y="48"/>
                                </a:moveTo>
                                <a:lnTo>
                                  <a:pt x="14" y="48"/>
                                </a:lnTo>
                                <a:lnTo>
                                  <a:pt x="28" y="62"/>
                                </a:lnTo>
                                <a:lnTo>
                                  <a:pt x="28" y="48"/>
                                </a:lnTo>
                                <a:close/>
                                <a:moveTo>
                                  <a:pt x="473" y="48"/>
                                </a:moveTo>
                                <a:lnTo>
                                  <a:pt x="28" y="48"/>
                                </a:lnTo>
                                <a:lnTo>
                                  <a:pt x="28" y="62"/>
                                </a:lnTo>
                                <a:lnTo>
                                  <a:pt x="473" y="62"/>
                                </a:lnTo>
                                <a:lnTo>
                                  <a:pt x="473" y="48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473" y="62"/>
                                </a:lnTo>
                                <a:lnTo>
                                  <a:pt x="487" y="48"/>
                                </a:lnTo>
                                <a:lnTo>
                                  <a:pt x="501" y="48"/>
                                </a:lnTo>
                                <a:lnTo>
                                  <a:pt x="501" y="28"/>
                                </a:lnTo>
                                <a:lnTo>
                                  <a:pt x="487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48"/>
                                </a:moveTo>
                                <a:lnTo>
                                  <a:pt x="487" y="48"/>
                                </a:lnTo>
                                <a:lnTo>
                                  <a:pt x="473" y="62"/>
                                </a:lnTo>
                                <a:lnTo>
                                  <a:pt x="501" y="62"/>
                                </a:lnTo>
                                <a:lnTo>
                                  <a:pt x="501" y="48"/>
                                </a:lnTo>
                                <a:close/>
                                <a:moveTo>
                                  <a:pt x="28" y="14"/>
                                </a:moveTo>
                                <a:lnTo>
                                  <a:pt x="14" y="28"/>
                                </a:lnTo>
                                <a:lnTo>
                                  <a:pt x="28" y="28"/>
                                </a:lnTo>
                                <a:lnTo>
                                  <a:pt x="28" y="14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28" y="14"/>
                                </a:lnTo>
                                <a:lnTo>
                                  <a:pt x="28" y="28"/>
                                </a:lnTo>
                                <a:lnTo>
                                  <a:pt x="473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14"/>
                                </a:moveTo>
                                <a:lnTo>
                                  <a:pt x="473" y="14"/>
                                </a:lnTo>
                                <a:lnTo>
                                  <a:pt x="487" y="28"/>
                                </a:lnTo>
                                <a:lnTo>
                                  <a:pt x="501" y="28"/>
                                </a:lnTo>
                                <a:lnTo>
                                  <a:pt x="501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7" name="Полилиния 98"/>
                        <wps:cNvSpPr/>
                        <wps:spPr>
                          <a:xfrm>
                            <a:off x="6107" y="1833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59"/>
                                </a:lnTo>
                                <a:lnTo>
                                  <a:pt x="976" y="59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19"/>
                                </a:lnTo>
                                <a:lnTo>
                                  <a:pt x="96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95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19"/>
                                </a:lnTo>
                                <a:lnTo>
                                  <a:pt x="976" y="19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8" name="Полилиния 99"/>
                        <wps:cNvSpPr/>
                        <wps:spPr>
                          <a:xfrm>
                            <a:off x="6107" y="1874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0"/>
                                </a:lnTo>
                                <a:lnTo>
                                  <a:pt x="976" y="60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20"/>
                                </a:lnTo>
                                <a:lnTo>
                                  <a:pt x="96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95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20"/>
                                </a:lnTo>
                                <a:lnTo>
                                  <a:pt x="976" y="20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9" name="Полилиния 100"/>
                        <wps:cNvSpPr/>
                        <wps:spPr>
                          <a:xfrm>
                            <a:off x="6107" y="1917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0"/>
                                </a:lnTo>
                                <a:lnTo>
                                  <a:pt x="975" y="60"/>
                                </a:lnTo>
                                <a:lnTo>
                                  <a:pt x="975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975" y="10"/>
                                </a:lnTo>
                                <a:lnTo>
                                  <a:pt x="975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5" y="40"/>
                                </a:lnTo>
                                <a:lnTo>
                                  <a:pt x="975" y="40"/>
                                </a:lnTo>
                                <a:lnTo>
                                  <a:pt x="975" y="20"/>
                                </a:lnTo>
                                <a:lnTo>
                                  <a:pt x="965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5" y="40"/>
                                </a:moveTo>
                                <a:lnTo>
                                  <a:pt x="965" y="40"/>
                                </a:lnTo>
                                <a:lnTo>
                                  <a:pt x="956" y="50"/>
                                </a:lnTo>
                                <a:lnTo>
                                  <a:pt x="975" y="50"/>
                                </a:lnTo>
                                <a:lnTo>
                                  <a:pt x="975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95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5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5" y="20"/>
                                </a:lnTo>
                                <a:lnTo>
                                  <a:pt x="975" y="20"/>
                                </a:lnTo>
                                <a:lnTo>
                                  <a:pt x="975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10" name="Изображение 101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6449" y="555"/>
                            <a:ext cx="256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2" o:spid="_x0000_s1026" o:spt="203" style="position:absolute;left:0pt;margin-left:179.45pt;margin-top:17.15pt;height:81.7pt;width:300.15pt;mso-position-horizontal-relative:page;mso-wrap-distance-bottom:0pt;mso-wrap-distance-top:0pt;z-index:-251656192;mso-width-relative:page;mso-height-relative:page;" coordorigin="3590,343" coordsize="6003,1634" o:gfxdata="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">
                <o:lock v:ext="edit" aspectratio="f"/>
                <v:shape id="Полилиния 3" o:spid="_x0000_s1026" o:spt="100" style="position:absolute;left:5462;top:396;height:172;width:2218;" fillcolor="#800000" filled="t" stroked="f" coordsize="2218,172" o:gfxdata="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vztLsAAADb&#10;AAAADwAAAAAAAAABACAAAAAiAAAAZHJzL2Rvd25yZXYueG1sUEsBAhQAFAAAAAgAh07iQDMvBZ47&#10;AAAAOQAAABAAAAAAAAAAAQAgAAAACgEAAGRycy9zaGFwZXhtbC54bWxQSwUGAAAAAAYABgBbAQAA&#10;tAMAAAAA&#10;" path="m1109,0l0,160,1,172,2217,172,2217,172,115,172,113,144,310,144,1109,28,1107,28,1305,28,1109,0xm310,144l113,144,115,172,310,144xm1909,144l310,144,115,172,2103,172,1909,144xm1305,28l1111,28,1109,28,2103,172,2105,144,2106,144,1305,28xm2106,144l2105,144,2103,172,2217,172,2218,160,2106,144xm1111,28l1107,28,1109,28,1111,28xe">
                  <v:fill on="t" focussize="0,0"/>
                  <v:stroke on="f"/>
                  <v:imagedata o:title=""/>
                  <o:lock v:ext="edit" aspectratio="f"/>
                </v:shape>
                <v:line id="Линия 4" o:spid="_x0000_s1026" o:spt="20" style="position:absolute;left:6337;top:395;height:0;width:473;" filled="f" stroked="t" coordsize="21600,21600" o:gfxdata="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ZkEJ7UAAADbAAAADwAA&#10;AAAAAAABACAAAAAiAAAAZHJzL2Rvd25yZXYueG1sUEsBAhQAFAAAAAgAh07iQDMvBZ47AAAAOQAA&#10;ABAAAAAAAAAAAQAgAAAABAEAAGRycy9zaGFwZXhtbC54bWxQSwUGAAAAAAYABgBbAQAArgMAAAAA&#10;">
                  <v:fill on="f" focussize="0,0"/>
                  <v:stroke weight="3.8259842519685pt" color="#800000" joinstyle="round"/>
                  <v:imagedata o:title=""/>
                  <o:lock v:ext="edit" aspectratio="f"/>
                </v:line>
                <v:shape id="Полилиния 5" o:spid="_x0000_s1026" o:spt="100" style="position:absolute;left:6322;top:343;height:105;width:502;" fillcolor="#800000" filled="t" stroked="f" coordsize="502,105" o:gfxdata="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Ao3Rm8AAAA&#10;2wAAAA8AAAAAAAAAAQAgAAAAIgAAAGRycy9kb3ducmV2LnhtbFBLAQIUABQAAAAIAIdO4kAzLwWe&#10;OwAAADkAAAAQAAAAAAAAAAEAIAAAAAsBAABkcnMvc2hhcGV4bWwueG1sUEsFBgAAAAAGAAYAWwEA&#10;ALUDAAAAAA==&#10;" path="m501,0l0,0,0,105,501,105,501,91,28,91,14,77,28,77,28,28,14,28,28,14,501,14,501,0xm28,77l14,77,28,91,28,77xm473,77l28,77,28,91,473,91,473,77xm473,14l473,91,487,77,501,77,501,28,487,28,473,14xm501,77l487,77,473,91,501,91,501,77xm28,14l14,28,28,28,28,14xm473,14l28,14,28,28,473,28,473,14xm501,14l473,14,487,28,501,28,501,14xe">
                  <v:fill on="t" focussize="0,0"/>
                  <v:stroke on="f"/>
                  <v:imagedata o:title=""/>
                  <o:lock v:ext="edit" aspectratio="f"/>
                </v:shape>
                <v:line id="Линия 6" o:spid="_x0000_s1026" o:spt="20" style="position:absolute;left:5355;top:562;height:0;width:2483;" filled="f" stroked="t" coordsize="21600,21600" o:gfxdata="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AmdCi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60354330708661pt" color="#800000" joinstyle="round"/>
                  <v:imagedata o:title=""/>
                  <o:lock v:ext="edit" aspectratio="f"/>
                </v:line>
                <v:rect id="Прямоугольник 7" o:spid="_x0000_s1026" o:spt="1" style="position:absolute;left:5355;top:545;height:33;width:2483;" filled="f" stroked="t" coordsize="21600,21600" o:gfxdata="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gxfgO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8" o:spid="_x0000_s1026" o:spt="20" style="position:absolute;left:5355;top:686;height:0;width:2483;" filled="f" stroked="t" coordsize="21600,21600" o:gfxdata="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zhcJ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9" o:spid="_x0000_s1026" o:spt="1" style="position:absolute;left:5355;top:638;height:96;width:2483;" filled="f" stroked="t" coordsize="21600,21600" o:gfxdata="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4k/q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0" o:spid="_x0000_s1026" o:spt="20" style="position:absolute;left:5398;top:619;height:0;width:495;" filled="f" stroked="t" coordsize="21600,21600" o:gfxdata="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IyQX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11" o:spid="_x0000_s1026" o:spt="1" style="position:absolute;left:5397;top:570;height:96;width:496;" filled="f" stroked="t" coordsize="21600,21600" o:gfxdata="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iahe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422047244094488pt" color="#800000" joinstyle="miter"/>
                  <v:imagedata o:title=""/>
                  <o:lock v:ext="edit" aspectratio="f"/>
                </v:rect>
                <v:line id="Линия 12" o:spid="_x0000_s1026" o:spt="20" style="position:absolute;left:7305;top:606;height:0;width:495;" filled="f" stroked="t" coordsize="21600,21600" o:gfxdata="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Ioh8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13" o:spid="_x0000_s1026" o:spt="1" style="position:absolute;left:7304;top:558;height:96;width:496;" filled="f" stroked="t" coordsize="21600,21600" o:gfxdata="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MXk7K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422047244094488pt" color="#800000" joinstyle="miter"/>
                  <v:imagedata o:title=""/>
                  <o:lock v:ext="edit" aspectratio="f"/>
                </v:rect>
                <v:line id="Линия 14" o:spid="_x0000_s1026" o:spt="20" style="position:absolute;left:5351;top:837;height:0;width:2483;" filled="f" stroked="t" coordsize="21600,21600" o:gfxdata="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YORAugAAANsA&#10;AAAPAAAAAAAAAAEAIAAAACIAAABkcnMvZG93bnJldi54bWxQSwECFAAUAAAACACHTuJAMy8FnjsA&#10;AAA5AAAAEAAAAAAAAAABACAAAAAJAQAAZHJzL3NoYXBleG1sLnhtbFBLBQYAAAAABgAGAFsBAACz&#10;AwAAAAA=&#10;">
                  <v:fill on="f" focussize="0,0"/>
                  <v:stroke weight="3.3196062992126pt" color="#800000" joinstyle="round"/>
                  <v:imagedata o:title=""/>
                  <o:lock v:ext="edit" aspectratio="f"/>
                </v:line>
                <v:rect id="Прямоугольник 15" o:spid="_x0000_s1026" o:spt="1" style="position:absolute;left:5351;top:803;height:67;width:2483;" filled="f" stroked="t" coordsize="21600,21600" o:gfxdata="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Dj1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6" o:spid="_x0000_s1026" o:spt="20" style="position:absolute;left:3670;top:773;height:0;width:1777;" filled="f" stroked="t" coordsize="21600,21600" o:gfxdata="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IneL4A&#10;AADbAAAADwAAAAAAAAABACAAAAAiAAAAZHJzL2Rvd25yZXYueG1sUEsBAhQAFAAAAAgAh07iQDMv&#10;BZ47AAAAOQAAABAAAAAAAAAAAQAgAAAADQEAAGRycy9zaGFwZXhtbC54bWxQSwUGAAAAAAYABgBb&#10;AQAAtwMAAAAA&#10;">
                  <v:fill on="f" focussize="0,0"/>
                  <v:stroke weight="3.12267716535433pt" color="#800000" joinstyle="round"/>
                  <v:imagedata o:title=""/>
                  <o:lock v:ext="edit" aspectratio="f"/>
                </v:line>
                <v:rect id="Прямоугольник 17" o:spid="_x0000_s1026" o:spt="1" style="position:absolute;left:3670;top:742;height:63;width:1777;" filled="f" stroked="t" coordsize="21600,21600" o:gfxdata="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XbS+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8" o:spid="_x0000_s1026" o:spt="20" style="position:absolute;left:7751;top:773;height:0;width:1757;" filled="f" stroked="t" coordsize="21600,21600" o:gfxdata="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RwclL4A&#10;AADbAAAADwAAAAAAAAABACAAAAAiAAAAZHJzL2Rvd25yZXYueG1sUEsBAhQAFAAAAAgAh07iQDMv&#10;BZ47AAAAOQAAABAAAAAAAAAAAQAgAAAADQEAAGRycy9zaGFwZXhtbC54bWxQSwUGAAAAAAYABgBb&#10;AQAAtwMAAAAA&#10;">
                  <v:fill on="f" focussize="0,0"/>
                  <v:stroke weight="3.12267716535433pt" color="#800000" joinstyle="round"/>
                  <v:imagedata o:title=""/>
                  <o:lock v:ext="edit" aspectratio="f"/>
                </v:line>
                <v:rect id="Прямоугольник 19" o:spid="_x0000_s1026" o:spt="1" style="position:absolute;left:7750;top:742;height:63;width:1758;" filled="f" stroked="t" coordsize="21600,21600" o:gfxdata="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I6FV7gAAADbAAAA&#10;DwAAAAAAAAABACAAAAAiAAAAZHJzL2Rvd25yZXYueG1sUEsBAhQAFAAAAAgAh07iQDMvBZ47AAAA&#10;OQAAABAAAAAAAAAAAQAgAAAABwEAAGRycy9zaGFwZXhtbC54bWxQSwUGAAAAAAYABgBbAQAAsQMA&#10;AAAA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shape id="Полилиния 20" o:spid="_x0000_s1026" o:spt="100" style="position:absolute;left:3589;top:680;height:78;width:1796;" fillcolor="#800000" filled="t" stroked="f" coordsize="1796,78" o:gfxdata="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I0YVvQAA&#10;ANsAAAAPAAAAAAAAAAEAIAAAACIAAABkcnMvZG93bnJldi54bWxQSwECFAAUAAAACACHTuJAMy8F&#10;njsAAAA5AAAAEAAAAAAAAAABACAAAAAMAQAAZHJzL3NoYXBleG1sLnhtbFBLBQYAAAAABgAGAFsB&#10;AAC2AwAAAAA=&#10;" path="m1795,0l0,0,0,77,1795,77,1795,68,19,68,9,58,19,58,19,20,9,20,19,10,1795,10,1795,0xm19,58l9,58,19,68,19,58xm1776,58l19,58,19,68,1776,68,1776,58xm1776,10l1776,68,1786,58,1795,58,1795,20,1786,20,1776,10xm1795,58l1786,58,1776,68,1795,68,1795,58xm19,10l9,20,19,20,19,10xm1776,10l19,10,19,20,1776,20,1776,10xm1795,10l1776,10,1786,20,1795,20,1795,10xe">
                  <v:fill on="t" focussize="0,0"/>
                  <v:stroke on="f"/>
                  <v:imagedata o:title=""/>
                  <o:lock v:ext="edit" aspectratio="f"/>
                </v:shape>
                <v:shape id="Полилиния 21" o:spid="_x0000_s1026" o:spt="100" style="position:absolute;left:7784;top:677;height:78;width:1796;" fillcolor="#800000" filled="t" stroked="f" coordsize="1796,78" o:gfxdata="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bAeVW5AAAA2wAA&#10;AA8AAAAAAAAAAQAgAAAAIgAAAGRycy9kb3ducmV2LnhtbFBLAQIUABQAAAAIAIdO4kAzLwWeOwAA&#10;ADkAAAAQAAAAAAAAAAEAIAAAAAgBAABkcnMvc2hhcGV4bWwueG1sUEsFBgAAAAAGAAYAWwEAALID&#10;AAAAAA==&#10;" path="m1796,0l0,0,0,77,1796,77,1796,67,19,67,10,57,19,57,19,19,10,19,19,9,1796,9,1796,0xm19,57l10,57,19,67,19,57xm1776,57l19,57,19,67,1776,67,1776,57xm1776,9l1776,67,1786,57,1796,57,1796,19,1786,19,1776,9xm1796,57l1786,57,1776,67,1796,67,1796,57xm19,9l10,19,19,19,19,9xm1776,9l19,9,19,19,1776,19,1776,9xm1796,9l1776,9,1786,19,1796,19,1796,9xe">
                  <v:fill on="t" focussize="0,0"/>
                  <v:stroke on="f"/>
                  <v:imagedata o:title=""/>
                  <o:lock v:ext="edit" aspectratio="f"/>
                </v:shape>
                <v:shape id="Полилиния 22" o:spid="_x0000_s1026" o:spt="100" style="position:absolute;left:3664;top:808;height:365;width:5852;" fillcolor="#800000" filled="t" stroked="f" coordsize="5852,365" o:gfxdata="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w0BxrsAAADb&#10;AAAADwAAAAAAAAABACAAAAAiAAAAZHJzL2Rvd25yZXYueG1sUEsBAhQAFAAAAAgAh07iQDMvBZ47&#10;AAAAOQAAABAAAAAAAAAAAQAgAAAACgEAAGRycy9zaGFwZXhtbC54bWxQSwUGAAAAAAYABgBbAQAA&#10;tAMAAAAA&#10;" path="m5852,0l0,0,0,364,5852,364,5852,354,20,354,10,344,20,344,20,19,10,19,20,10,5852,10,5852,0xm20,344l10,344,20,354,20,344xm5832,344l20,344,20,354,5832,354,5832,344xm5832,10l5832,354,5842,344,5852,344,5852,19,5842,19,5832,10xm5852,344l5842,344,5832,354,5852,354,5852,344xm20,10l10,19,20,19,20,10xm5832,10l20,10,20,19,5832,19,5832,10xm5852,10l5832,10,5842,19,5852,19,5852,10xe">
                  <v:fill on="t" focussize="0,0"/>
                  <v:stroke on="f"/>
                  <v:imagedata o:title=""/>
                  <o:lock v:ext="edit" aspectratio="f"/>
                </v:shape>
                <v:shape id="Полилиния 23" o:spid="_x0000_s1026" o:spt="100" style="position:absolute;left:3664;top:1165;height:69;width:5852;" fillcolor="#800000" filled="t" stroked="f" coordsize="5852,69" o:gfxdata="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aEVS8AAAA&#10;2wAAAA8AAAAAAAAAAQAgAAAAIgAAAGRycy9kb3ducmV2LnhtbFBLAQIUABQAAAAIAIdO4kAzLwWe&#10;OwAAADkAAAAQAAAAAAAAAAEAIAAAAAsBAABkcnMvc2hhcGV4bWwueG1sUEsFBgAAAAAGAAYAWwEA&#10;ALUDAAAAAA==&#10;" path="m5852,0l0,0,0,69,5852,69,5852,59,20,59,10,49,20,49,20,20,10,20,20,10,5852,10,5852,0xm20,49l10,49,20,59,20,49xm5832,49l20,49,20,59,5832,59,5832,49xm5832,10l5832,59,5842,49,5852,49,5852,20,5842,20,5832,10xm5852,49l5842,49,5832,59,5852,59,5852,49xm20,10l10,20,20,20,20,10xm5832,10l20,10,20,20,5832,20,5832,10xm5852,10l5832,10,5842,20,5852,20,5852,10xe">
                  <v:fill on="t" focussize="0,0"/>
                  <v:stroke on="f"/>
                  <v:imagedata o:title=""/>
                  <o:lock v:ext="edit" aspectratio="f"/>
                </v:shape>
                <v:shape id="Изображение 24" o:spid="_x0000_s1026" o:spt="75" type="#_x0000_t75" style="position:absolute;left:3754;top:913;height:304;width:165;" filled="f" o:preferrelative="t" stroked="f" coordsize="21600,21600" o:gfxdata="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58ejS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9" o:title=""/>
                  <o:lock v:ext="edit" aspectratio="t"/>
                </v:shape>
                <v:shape id="Изображение 25" o:spid="_x0000_s1026" o:spt="75" type="#_x0000_t75" style="position:absolute;left:4060;top:916;height:304;width:165;" filled="f" o:preferrelative="t" stroked="f" coordsize="21600,21600" o:gfxdata="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Mi6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t"/>
                </v:shape>
                <v:shape id="Изображение 26" o:spid="_x0000_s1026" o:spt="75" type="#_x0000_t75" style="position:absolute;left:4373;top:915;height:304;width:165;" filled="f" o:preferrelative="t" stroked="f" coordsize="21600,21600" o:gfxdata="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7ZR9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" o:title=""/>
                  <o:lock v:ext="edit" aspectratio="t"/>
                </v:shape>
                <v:shape id="Изображение 27" o:spid="_x0000_s1026" o:spt="75" type="#_x0000_t75" style="position:absolute;left:4681;top:921;height:304;width:165;" filled="f" o:preferrelative="t" stroked="f" coordsize="21600,21600" o:gfxdata="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6MW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28" o:spid="_x0000_s1026" o:spt="75" type="#_x0000_t75" style="position:absolute;left:4985;top:918;height:304;width:165;" filled="f" o:preferrelative="t" stroked="f" coordsize="21600,21600" o:gfxdata="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N7M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29" o:spid="_x0000_s1026" o:spt="75" type="#_x0000_t75" style="position:absolute;left:5273;top:913;height:304;width:165;" filled="f" o:preferrelative="t" stroked="f" coordsize="21600,21600" o:gfxdata="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O/RB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0" o:spid="_x0000_s1026" o:spt="75" type="#_x0000_t75" style="position:absolute;left:5601;top:916;height:304;width:165;" filled="f" o:preferrelative="t" stroked="f" coordsize="21600,21600" o:gfxdata="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p7dL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1" o:spid="_x0000_s1026" o:spt="75" type="#_x0000_t75" style="position:absolute;left:5912;top:913;height:304;width:165;" filled="f" o:preferrelative="t" stroked="f" coordsize="21600,21600" o:gfxdata="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4s6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2" o:spid="_x0000_s1026" o:spt="75" type="#_x0000_t75" style="position:absolute;left:6207;top:913;height:304;width:165;" filled="f" o:preferrelative="t" stroked="f" coordsize="21600,21600" o:gfxdata="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By6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3" o:spid="_x0000_s1026" o:spt="75" type="#_x0000_t75" style="position:absolute;left:7115;top:918;height:304;width:165;" filled="f" o:preferrelative="t" stroked="f" coordsize="21600,21600" o:gfxdata="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w8I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4" o:spid="_x0000_s1026" o:spt="75" type="#_x0000_t75" style="position:absolute;left:6509;top:921;height:304;width:165;" filled="f" o:preferrelative="t" stroked="f" coordsize="21600,21600" o:gfxdata="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mRV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5" o:spid="_x0000_s1026" o:spt="75" type="#_x0000_t75" style="position:absolute;left:6819;top:911;height:304;width:165;" filled="f" o:preferrelative="t" stroked="f" coordsize="21600,21600" o:gfxdata="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ZAc6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6" o:spid="_x0000_s1026" o:spt="75" type="#_x0000_t75" style="position:absolute;left:8325;top:911;height:304;width:165;" filled="f" o:preferrelative="t" stroked="f" coordsize="21600,21600" o:gfxdata="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vVpFW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7" o:spid="_x0000_s1026" o:spt="75" type="#_x0000_t75" style="position:absolute;left:7431;top:913;height:304;width:165;" filled="f" o:preferrelative="t" stroked="f" coordsize="21600,21600" o:gfxdata="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7rb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8" o:spid="_x0000_s1026" o:spt="75" type="#_x0000_t75" style="position:absolute;left:7760;top:911;height:304;width:165;" filled="f" o:preferrelative="t" stroked="f" coordsize="21600,21600" o:gfxdata="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Ln7m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9" o:spid="_x0000_s1026" o:spt="75" type="#_x0000_t75" style="position:absolute;left:8030;top:911;height:304;width:165;" filled="f" o:preferrelative="t" stroked="f" coordsize="21600,21600" o:gfxdata="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UC8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0" o:spid="_x0000_s1026" o:spt="75" type="#_x0000_t75" style="position:absolute;left:8634;top:911;height:304;width:165;" filled="f" o:preferrelative="t" stroked="f" coordsize="21600,21600" o:gfxdata="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piu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1" o:spid="_x0000_s1026" o:spt="75" type="#_x0000_t75" style="position:absolute;left:9246;top:911;height:304;width:165;" filled="f" o:preferrelative="t" stroked="f" coordsize="21600,21600" o:gfxdata="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e5EQ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2" o:spid="_x0000_s1026" o:spt="75" type="#_x0000_t75" style="position:absolute;left:8945;top:911;height:304;width:165;" filled="f" o:preferrelative="t" stroked="f" coordsize="21600,21600" o:gfxdata="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Tc0i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3" o:spid="_x0000_s1026" o:spt="75" type="#_x0000_t75" style="position:absolute;left:3754;top:1302;height:164;width:164;" filled="f" o:preferrelative="t" stroked="f" coordsize="21600,21600" o:gfxdata="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RWza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3" o:title=""/>
                  <o:lock v:ext="edit" aspectratio="t"/>
                </v:shape>
                <v:shape id="Изображение 44" o:spid="_x0000_s1026" o:spt="75" type="#_x0000_t75" style="position:absolute;left:4062;top:1302;height:164;width:164;" filled="f" o:preferrelative="t" stroked="f" coordsize="21600,21600" o:gfxdata="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Xf6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3" o:title=""/>
                  <o:lock v:ext="edit" aspectratio="t"/>
                </v:shape>
                <v:shape id="Изображение 45" o:spid="_x0000_s1026" o:spt="75" type="#_x0000_t75" style="position:absolute;left:4691;top:1304;height:164;width:164;" filled="f" o:preferrelative="t" stroked="f" coordsize="21600,21600" o:gfxdata="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CdvK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46" o:spid="_x0000_s1026" o:spt="75" type="#_x0000_t75" style="position:absolute;left:4379;top:1302;height:164;width:164;" filled="f" o:preferrelative="t" stroked="f" coordsize="21600,21600" o:gfxdata="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dFM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7" o:spid="_x0000_s1026" o:spt="75" type="#_x0000_t75" style="position:absolute;left:4989;top:1302;height:164;width:164;" filled="f" o:preferrelative="t" stroked="f" coordsize="21600,21600" o:gfxdata="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QXbR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8" o:spid="_x0000_s1026" o:spt="75" type="#_x0000_t75" style="position:absolute;left:5280;top:1302;height:164;width:164;" filled="f" o:preferrelative="t" stroked="f" coordsize="21600,21600" o:gfxdata="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kl+3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9" o:spid="_x0000_s1026" o:spt="75" type="#_x0000_t75" style="position:absolute;left:5601;top:1302;height:164;width:164;" filled="f" o:preferrelative="t" stroked="f" coordsize="21600,21600" o:gfxdata="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1uqs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5" o:title=""/>
                  <o:lock v:ext="edit" aspectratio="t"/>
                </v:shape>
                <v:shape id="Полилиния 50" o:spid="_x0000_s1026" o:spt="100" style="position:absolute;left:3666;top:789;height:90;width:5852;" fillcolor="#800000" filled="t" stroked="f" coordsize="5852,90" o:gfxdata="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efJBvQAA&#10;ANsAAAAPAAAAAAAAAAEAIAAAACIAAABkcnMvZG93bnJldi54bWxQSwECFAAUAAAACACHTuJAMy8F&#10;njsAAAA5AAAAEAAAAAAAAAABACAAAAAMAQAAZHJzL3NoYXBleG1sLnhtbFBLBQYAAAAABgAGAFsB&#10;AAC2AwAAAAA=&#10;" path="m5852,0l0,0,0,90,5852,90,5852,80,20,80,10,70,20,70,20,20,10,20,20,10,5852,10,5852,0xm20,70l10,70,20,80,20,70xm5832,70l20,70,20,80,5832,80,5832,70xm5832,10l5832,80,5842,70,5852,70,5852,20,5842,20,5832,10xm5852,70l5842,70,5832,80,5852,80,5852,70xm20,10l10,20,20,20,20,10xm5832,10l20,10,20,20,5832,20,5832,10xm5852,10l5832,10,5842,20,5852,20,5852,10xe">
                  <v:fill on="t" focussize="0,0"/>
                  <v:stroke on="f"/>
                  <v:imagedata o:title=""/>
                  <o:lock v:ext="edit" aspectratio="f"/>
                </v:shape>
                <v:shape id="Изображение 51" o:spid="_x0000_s1026" o:spt="75" type="#_x0000_t75" style="position:absolute;left:5400;top:850;height:787;width:2785;" filled="f" o:preferrelative="t" stroked="f" coordsize="21600,21600" o:gfxdata="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nPJ0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6" o:title=""/>
                  <o:lock v:ext="edit" aspectratio="t"/>
                </v:shape>
                <v:shape id="Изображение 52" o:spid="_x0000_s1026" o:spt="75" type="#_x0000_t75" style="position:absolute;left:8639;top:1304;height:164;width:164;" filled="f" o:preferrelative="t" stroked="f" coordsize="21600,21600" o:gfxdata="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0HUw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7" o:title=""/>
                  <o:lock v:ext="edit" aspectratio="t"/>
                </v:shape>
                <v:shape id="Изображение 53" o:spid="_x0000_s1026" o:spt="75" type="#_x0000_t75" style="position:absolute;left:8959;top:1304;height:164;width:164;" filled="f" o:preferrelative="t" stroked="f" coordsize="21600,21600" o:gfxdata="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rumH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54" o:spid="_x0000_s1026" o:spt="75" type="#_x0000_t75" style="position:absolute;left:8330;top:1304;height:164;width:164;" filled="f" o:preferrelative="t" stroked="f" coordsize="21600,21600" o:gfxdata="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iPe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55" o:spid="_x0000_s1026" o:spt="75" type="#_x0000_t75" style="position:absolute;left:9250;top:1304;height:164;width:164;" filled="f" o:preferrelative="t" stroked="f" coordsize="21600,21600" o:gfxdata="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zZ3W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7" o:title=""/>
                  <o:lock v:ext="edit" aspectratio="t"/>
                </v:shape>
                <v:shape id="Полилиния 56" o:spid="_x0000_s1026" o:spt="100" style="position:absolute;left:8328;top:1542;height:95;width:164;" fillcolor="#800000" filled="t" stroked="f" coordsize="164,95" o:gfxdata="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WFEa8AAAA&#10;2wAAAA8AAAAAAAAAAQAgAAAAIgAAAGRycy9kb3ducmV2LnhtbFBLAQIUABQAAAAIAIdO4kAzLwWe&#10;OwAAADkAAAAQAAAAAAAAAAEAIAAAAAsBAABkcnMvc2hhcGV4bWwueG1sUEsFBgAAAAAGAAYAWwEA&#10;ALUD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57" o:spid="_x0000_s1026" o:spt="100" style="position:absolute;left:8958;top:1543;height:95;width:164;" fillcolor="#800000" filled="t" stroked="f" coordsize="164,95" o:gfxdata="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SKMbsAAADb&#10;AAAADwAAAAAAAAABACAAAAAiAAAAZHJzL2Rvd25yZXYueG1sUEsBAhQAFAAAAAgAh07iQDMvBZ47&#10;AAAAOQAAABAAAAAAAAAAAQAgAAAACgEAAGRycy9zaGFwZXhtbC54bWxQSwUGAAAAAAYABgBbAQAA&#10;tAMAAAAA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58" o:spid="_x0000_s1026" o:spt="100" style="position:absolute;left:8645;top:1542;height:95;width:164;" fillcolor="#800000" filled="t" stroked="f" coordsize="164,95" o:gfxdata="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iC+qvQAA&#10;ANsAAAAPAAAAAAAAAAEAIAAAACIAAABkcnMvZG93bnJldi54bWxQSwECFAAUAAAACACHTuJAMy8F&#10;njsAAAA5AAAAEAAAAAAAAAABACAAAAAMAQAAZHJzL3NoYXBleG1sLnhtbFBLBQYAAAAABgAGAFsB&#10;AAC2AwAAAAA=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59" o:spid="_x0000_s1026" o:spt="100" style="position:absolute;left:9255;top:1542;height:95;width:164;" fillcolor="#800000" filled="t" stroked="f" coordsize="164,95" o:gfxdata="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wXu9i5AAAA2wAA&#10;AA8AAAAAAAAAAQAgAAAAIgAAAGRycy9kb3ducmV2LnhtbFBLAQIUABQAAAAIAIdO4kAzLwWeOwAA&#10;ADkAAAAQAAAAAAAAAAEAIAAAAAgBAABkcnMvc2hhcGV4bWwueG1sUEsFBgAAAAAGAAYAWwEAALID&#10;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0" o:spid="_x0000_s1026" o:spt="100" style="position:absolute;left:3754;top:1544;height:95;width:164;" fillcolor="#800000" filled="t" stroked="f" coordsize="164,95" o:gfxdata="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Wx5DvQAA&#10;ANsAAAAPAAAAAAAAAAEAIAAAACIAAABkcnMvZG93bnJldi54bWxQSwECFAAUAAAACACHTuJAMy8F&#10;njsAAAA5AAAAEAAAAAAAAAABACAAAAAMAQAAZHJzL3NoYXBleG1sLnhtbFBLBQYAAAAABgAGAFsB&#10;AAC2AwAAAAA=&#10;" path="m163,0l0,0,0,95,163,95,163,85,20,85,10,75,20,75,20,20,10,20,20,10,163,10,163,0xm20,75l10,75,20,85,20,75xm144,75l20,75,20,85,144,85,144,75xm144,10l144,85,153,75,163,75,163,20,153,20,144,10xm163,75l153,75,144,85,163,85,163,75xm20,10l10,20,20,20,20,10xm144,10l20,10,20,20,144,20,144,10xm163,10l144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1" o:spid="_x0000_s1026" o:spt="100" style="position:absolute;left:4062;top:1544;height:95;width:164;" fillcolor="#800000" filled="t" stroked="f" coordsize="164,95" o:gfxdata="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7ghA7gAAADbAAAA&#10;DwAAAAAAAAABACAAAAAiAAAAZHJzL2Rvd25yZXYueG1sUEsBAhQAFAAAAAgAh07iQDMvBZ47AAAA&#10;OQAAABAAAAAAAAAAAQAgAAAABwEAAGRycy9zaGFwZXhtbC54bWxQSwUGAAAAAAYABgBbAQAAsQMA&#10;AAAA&#10;" path="m163,0l0,0,0,95,163,95,163,85,19,85,10,75,19,75,19,20,10,20,19,10,163,10,163,0xm19,75l10,75,19,85,19,75xm143,75l19,75,19,85,143,85,143,75xm143,10l143,85,153,75,163,75,163,20,153,20,143,10xm163,75l153,75,143,85,163,85,163,75xm19,10l10,20,19,20,19,10xm143,10l19,10,19,20,143,20,143,10xm163,10l143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2" o:spid="_x0000_s1026" o:spt="100" style="position:absolute;left:4691;top:1545;height:95;width:164;" fillcolor="#800000" filled="t" stroked="f" coordsize="164,95" o:gfxdata="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j0hJi8AAAA&#10;2wAAAA8AAAAAAAAAAQAgAAAAIgAAAGRycy9kb3ducmV2LnhtbFBLAQIUABQAAAAIAIdO4kAzLwWe&#10;OwAAADkAAAAQAAAAAAAAAAEAIAAAAAsBAABkcnMvc2hhcGV4bWwueG1sUEsFBgAAAAAGAAYAWwEA&#10;ALUD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3" o:spid="_x0000_s1026" o:spt="100" style="position:absolute;left:4379;top:1544;height:95;width:164;" fillcolor="#800000" filled="t" stroked="f" coordsize="164,95" o:gfxdata="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mGu+8AAAA&#10;2wAAAA8AAAAAAAAAAQAgAAAAIgAAAGRycy9kb3ducmV2LnhtbFBLAQIUABQAAAAIAIdO4kAzLwWe&#10;OwAAADkAAAAQAAAAAAAAAAEAIAAAAAsBAABkcnMvc2hhcGV4bWwueG1sUEsFBgAAAAAGAAYAWwEA&#10;ALUDAAAAAA==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64" o:spid="_x0000_s1026" o:spt="100" style="position:absolute;left:4989;top:1544;height:95;width:164;" fillcolor="#800000" filled="t" stroked="f" coordsize="164,95" o:gfxdata="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ar90vQAA&#10;ANsAAAAPAAAAAAAAAAEAIAAAACIAAABkcnMvZG93bnJldi54bWxQSwECFAAUAAAACACHTuJAMy8F&#10;njsAAAA5AAAAEAAAAAAAAAABACAAAAAMAQAAZHJzL3NoYXBleG1sLnhtbFBLBQYAAAAABgAGAFsB&#10;AAC2AwAAAAA=&#10;" path="m163,0l0,0,0,95,163,95,163,85,19,85,10,75,19,75,19,20,10,20,19,10,163,10,163,0xm19,75l10,75,19,85,19,75xm143,75l19,75,19,85,143,85,143,75xm143,10l143,85,153,75,163,75,163,20,153,20,143,10xm163,75l153,75,143,85,163,85,163,75xm19,10l10,20,19,20,19,10xm143,10l19,10,19,20,143,20,143,10xm163,10l143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5" o:spid="_x0000_s1026" o:spt="100" style="position:absolute;left:3663;top:1209;height:430;width:5851;" fillcolor="#800000" filled="t" stroked="f" coordsize="5851,430" o:gfxdata="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7CzAL4A&#10;AADbAAAADwAAAAAAAAABACAAAAAiAAAAZHJzL2Rvd25yZXYueG1sUEsBAhQAFAAAAAgAh07iQDMv&#10;BZ47AAAAOQAAABAAAAAAAAAAAQAgAAAADQEAAGRycy9zaGFwZXhtbC54bWxQSwUGAAAAAAYABgBb&#10;AQAAtwMAAAAA&#10;" path="m5851,0l0,0,0,429,5851,429,5851,419,20,419,10,409,20,409,20,20,10,20,20,10,5851,10,5851,0xm20,409l10,409,20,419,20,409xm5831,409l20,409,20,419,5831,419,5831,409xm5831,10l5831,419,5841,409,5851,409,5851,20,5841,20,5831,10xm5851,409l5841,409,5831,419,5851,419,5851,409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shape id="Полилиния 66" o:spid="_x0000_s1026" o:spt="100" style="position:absolute;left:3662;top:1448;height:77;width:5851;" fillcolor="#800000" filled="t" stroked="f" coordsize="5851,77" o:gfxdata="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SukL4A&#10;AADbAAAADwAAAAAAAAABACAAAAAiAAAAZHJzL2Rvd25yZXYueG1sUEsBAhQAFAAAAAgAh07iQDMv&#10;BZ47AAAAOQAAABAAAAAAAAAAAQAgAAAADQEAAGRycy9zaGFwZXhtbC54bWxQSwUGAAAAAAYABgBb&#10;AQAAtwMAAAAA&#10;" path="m5851,0l0,0,0,77,5851,77,5851,67,20,67,10,57,20,57,20,20,10,20,20,10,5851,10,5851,0xm20,57l10,57,20,67,20,57xm5831,57l20,57,20,67,5831,67,5831,57xm5831,10l5831,67,5841,57,5851,57,5851,20,5841,20,5831,10xm5851,57l5841,57,5831,67,5851,67,5851,57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rect id="Прямоугольник 67" o:spid="_x0000_s1026" o:spt="1" style="position:absolute;left:3611;top:1675;height:169;width:2498;" fillcolor="#800000" filled="t" stroked="f" coordsize="21600,21600" o:gfxdata="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hJ8Z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Полилиния 68" o:spid="_x0000_s1026" o:spt="100" style="position:absolute;left:3601;top:1666;height:188;width:2518;" fillcolor="#800000" filled="t" stroked="f" coordsize="2518,188" o:gfxdata="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N0Eb4A&#10;AADbAAAADwAAAAAAAAABACAAAAAiAAAAZHJzL2Rvd25yZXYueG1sUEsBAhQAFAAAAAgAh07iQDMv&#10;BZ47AAAAOQAAABAAAAAAAAAAAQAgAAAADQEAAGRycy9zaGFwZXhtbC54bWxQSwUGAAAAAAYABgBb&#10;AQAAtwMAAAAA&#10;" path="m2517,0l0,0,0,188,2517,188,2517,178,20,178,10,168,20,168,20,20,10,20,20,10,2517,10,2517,0xm20,168l10,168,20,178,20,168xm2497,168l20,168,20,178,2497,178,2497,168xm2497,10l2497,178,2507,168,2517,168,2517,20,2507,20,2497,10xm2517,168l2507,168,2497,178,2517,178,2517,168xm20,10l10,20,20,20,20,10xm2497,10l20,10,20,20,2497,20,2497,10xm2517,10l2497,10,2507,20,2517,20,2517,10xe">
                  <v:fill on="t" focussize="0,0"/>
                  <v:stroke on="f"/>
                  <v:imagedata o:title=""/>
                  <o:lock v:ext="edit" aspectratio="f"/>
                </v:shape>
                <v:rect id="Прямоугольник 69" o:spid="_x0000_s1026" o:spt="1" style="position:absolute;left:7084;top:1675;height:156;width:2498;" fillcolor="#800000" filled="t" stroked="f" coordsize="21600,21600" o:gfxdata="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V67wugAAANs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ect>
                <v:shape id="Полилиния 70" o:spid="_x0000_s1026" o:spt="100" style="position:absolute;left:7074;top:1666;height:176;width:2518;" fillcolor="#800000" filled="t" stroked="f" coordsize="2518,176" o:gfxdata="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TSiqvQAA&#10;ANsAAAAPAAAAAAAAAAEAIAAAACIAAABkcnMvZG93bnJldi54bWxQSwECFAAUAAAACACHTuJAMy8F&#10;njsAAAA5AAAAEAAAAAAAAAABACAAAAAMAQAAZHJzL3NoYXBleG1sLnhtbFBLBQYAAAAABgAGAFsB&#10;AAC2AwAAAAA=&#10;" path="m2517,0l0,0,0,176,2517,176,2517,166,20,166,10,156,20,156,20,20,10,20,20,10,2517,10,2517,0xm20,156l10,156,20,166,20,156xm2497,156l20,156,20,166,2497,166,2497,156xm2497,10l2497,166,2507,156,2517,156,2517,20,2507,20,2497,10xm2517,156l2507,156,2497,166,2517,166,2517,156xm20,10l10,20,20,20,20,10xm2497,10l20,10,20,20,2497,20,2497,10xm2517,10l2497,10,2507,20,2517,20,2517,10xe">
                  <v:fill on="t" focussize="0,0"/>
                  <v:stroke on="f"/>
                  <v:imagedata o:title=""/>
                  <o:lock v:ext="edit" aspectratio="f"/>
                </v:shape>
                <v:line id="Линия 71" o:spid="_x0000_s1026" o:spt="20" style="position:absolute;left:5413;top:1585;height:0;width:834;" filled="f" stroked="t" coordsize="21600,21600" o:gfxdata="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u/vmLgAAADbAAAA&#10;DwAAAAAAAAABACAAAAAiAAAAZHJzL2Rvd25yZXYueG1sUEsBAhQAFAAAAAgAh07iQDMvBZ47AAAA&#10;OQAAABAAAAAAAAAAAQAgAAAABwEAAGRycy9zaGFwZXhtbC54bWxQSwUGAAAAAAYABgBbAQAAsQMA&#10;AAAA&#10;">
                  <v:fill on="f" focussize="0,0"/>
                  <v:stroke weight="2.75692913385827pt" color="#800000" joinstyle="round"/>
                  <v:imagedata o:title=""/>
                  <o:lock v:ext="edit" aspectratio="f"/>
                </v:line>
                <v:shape id="Полилиния 72" o:spid="_x0000_s1026" o:spt="100" style="position:absolute;left:5402;top:1547;height:75;width:854;" fillcolor="#800000" filled="t" stroked="f" coordsize="854,75" o:gfxdata="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U5VY74A&#10;AADbAAAADwAAAAAAAAABACAAAAAiAAAAZHJzL2Rvd25yZXYueG1sUEsBAhQAFAAAAAgAh07iQDMv&#10;BZ47AAAAOQAAABAAAAAAAAAAAQAgAAAADQEAAGRycy9zaGFwZXhtbC54bWxQSwUGAAAAAAYABgBb&#10;AQAAtwMAAAAA&#10;" path="m854,0l0,0,0,75,854,75,854,65,20,65,10,55,20,55,20,20,10,20,20,10,854,10,854,0xm20,55l10,55,20,65,20,55xm834,55l20,55,20,65,834,65,834,55xm834,10l834,65,844,55,854,55,854,20,844,20,834,10xm854,55l844,55,834,65,854,65,854,55xm20,10l10,20,20,20,20,10xm834,10l20,10,20,20,834,20,834,10xm854,10l834,10,844,20,854,20,854,10xe">
                  <v:fill on="t" focussize="0,0"/>
                  <v:stroke on="f"/>
                  <v:imagedata o:title=""/>
                  <o:lock v:ext="edit" aspectratio="f"/>
                </v:shape>
                <v:line id="Линия 73" o:spid="_x0000_s1026" o:spt="20" style="position:absolute;left:6942;top:1585;height:0;width:834;" filled="f" stroked="t" coordsize="21600,21600" o:gfxdata="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HUdLsAAADb&#10;AAAADwAAAAAAAAABACAAAAAiAAAAZHJzL2Rvd25yZXYueG1sUEsBAhQAFAAAAAgAh07iQDMvBZ47&#10;AAAAOQAAABAAAAAAAAAAAQAgAAAACgEAAGRycy9zaGFwZXhtbC54bWxQSwUGAAAAAAYABgBbAQAA&#10;tAMAAAAA&#10;">
                  <v:fill on="f" focussize="0,0"/>
                  <v:stroke weight="2.75692913385827pt" color="#800000" joinstyle="round"/>
                  <v:imagedata o:title=""/>
                  <o:lock v:ext="edit" aspectratio="f"/>
                </v:line>
                <v:shape id="Полилиния 74" o:spid="_x0000_s1026" o:spt="100" style="position:absolute;left:6932;top:1547;height:75;width:854;" fillcolor="#800000" filled="t" stroked="f" coordsize="854,75" o:gfxdata="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Qbo+/&#10;AAAA2wAAAA8AAAAAAAAAAQAgAAAAIgAAAGRycy9kb3ducmV2LnhtbFBLAQIUABQAAAAIAIdO4kAz&#10;LwWeOwAAADkAAAAQAAAAAAAAAAEAIAAAAA4BAABkcnMvc2hhcGV4bWwueG1sUEsFBgAAAAAGAAYA&#10;WwEAALgDAAAAAA==&#10;" path="m854,0l0,0,0,75,854,75,854,65,20,65,10,55,20,55,20,20,10,20,20,10,854,10,854,0xm20,55l10,55,20,65,20,55xm834,55l20,55,20,65,834,65,834,55xm834,10l834,65,844,55,854,55,854,20,844,20,834,10xm854,55l844,55,834,65,854,65,854,55xm20,10l10,20,20,20,20,10xm834,10l20,10,20,20,834,20,834,10xm854,10l834,10,844,20,854,20,854,10xe">
                  <v:fill on="t" focussize="0,0"/>
                  <v:stroke on="f"/>
                  <v:imagedata o:title=""/>
                  <o:lock v:ext="edit" aspectratio="f"/>
                </v:shape>
                <v:line id="Линия 75" o:spid="_x0000_s1026" o:spt="20" style="position:absolute;left:6662;top:1588;height:0;width:181;" filled="f" stroked="t" coordsize="21600,21600" o:gfxdata="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8lHG5AAAA2wAA&#10;AA8AAAAAAAAAAQAgAAAAIgAAAGRycy9kb3ducmV2LnhtbFBLAQIUABQAAAAIAIdO4kAzLwWeOwAA&#10;ADkAAAAQAAAAAAAAAAEAIAAAAAgBAABkcnMvc2hhcGV4bWwueG1sUEsFBgAAAAAGAAYAWwEAALID&#10;AAAAAA==&#10;">
                  <v:fill on="f" focussize="0,0"/>
                  <v:stroke weight="3.03826771653543pt" color="#800000" joinstyle="round"/>
                  <v:imagedata o:title=""/>
                  <o:lock v:ext="edit" aspectratio="f"/>
                </v:line>
                <v:shape id="Полилиния 76" o:spid="_x0000_s1026" o:spt="100" style="position:absolute;left:6652;top:1547;height:81;width:201;" fillcolor="#800000" filled="t" stroked="f" coordsize="201,81" o:gfxdata="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5QJK/&#10;AAAA2wAAAA8AAAAAAAAAAQAgAAAAIgAAAGRycy9kb3ducmV2LnhtbFBLAQIUABQAAAAIAIdO4kAz&#10;LwWeOwAAADkAAAAQAAAAAAAAAAEAIAAAAA4BAABkcnMvc2hhcGV4bWwueG1sUEsFBgAAAAAGAAYA&#10;WwEAALgDAAAAAA==&#10;" path="m201,0l0,0,0,80,201,80,201,71,20,71,10,61,20,61,20,20,10,20,20,10,201,10,201,0xm20,61l10,61,20,71,20,61xm181,61l20,61,20,71,181,71,181,61xm181,10l181,71,191,61,201,61,201,20,191,20,181,10xm201,61l191,61,181,71,201,71,201,61xm20,10l10,20,20,20,20,10xm181,10l20,10,20,20,181,20,181,10xm201,10l181,10,191,20,201,20,201,10xe">
                  <v:fill on="t" focussize="0,0"/>
                  <v:stroke on="f"/>
                  <v:imagedata o:title=""/>
                  <o:lock v:ext="edit" aspectratio="f"/>
                </v:shape>
                <v:line id="Линия 77" o:spid="_x0000_s1026" o:spt="20" style="position:absolute;left:6346;top:1590;height:0;width:181;" filled="f" stroked="t" coordsize="21600,21600" o:gfxdata="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ir525AAAA2wAA&#10;AA8AAAAAAAAAAQAgAAAAIgAAAGRycy9kb3ducmV2LnhtbFBLAQIUABQAAAAIAIdO4kAzLwWeOwAA&#10;ADkAAAAQAAAAAAAAAAEAIAAAAAgBAABkcnMvc2hhcGV4bWwueG1sUEsFBgAAAAAGAAYAWwEAALID&#10;AAAAAA==&#10;">
                  <v:fill on="f" focussize="0,0"/>
                  <v:stroke weight="3.03826771653543pt" color="#800000" joinstyle="round"/>
                  <v:imagedata o:title=""/>
                  <o:lock v:ext="edit" aspectratio="f"/>
                </v:line>
                <v:shape id="Полилиния 78" o:spid="_x0000_s1026" o:spt="100" style="position:absolute;left:6336;top:1549;height:81;width:201;" fillcolor="#800000" filled="t" stroked="f" coordsize="201,81" o:gfxdata="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ne36/&#10;AAAA2wAAAA8AAAAAAAAAAQAgAAAAIgAAAGRycy9kb3ducmV2LnhtbFBLAQIUABQAAAAIAIdO4kAz&#10;LwWeOwAAADkAAAAQAAAAAAAAAAEAIAAAAA4BAABkcnMvc2hhcGV4bWwueG1sUEsFBgAAAAAGAAYA&#10;WwEAALgDAAAAAA==&#10;" path="m201,0l0,0,0,80,201,80,201,70,20,70,10,60,20,60,20,19,10,19,20,9,201,9,201,0xm20,60l10,60,20,70,20,60xm181,60l20,60,20,70,181,70,181,60xm181,9l181,70,191,60,201,60,201,19,191,19,181,9xm201,60l191,60,181,70,201,70,201,60xm20,9l10,19,20,19,20,9xm181,9l20,9,20,19,181,19,181,9xm201,9l181,9,191,19,201,19,201,9xe">
                  <v:fill on="t" focussize="0,0"/>
                  <v:stroke on="f"/>
                  <v:imagedata o:title=""/>
                  <o:lock v:ext="edit" aspectratio="f"/>
                </v:shape>
                <v:shape id="Изображение 79" o:spid="_x0000_s1026" o:spt="75" type="#_x0000_t75" style="position:absolute;left:6103;top:1635;height:164;width:154;" filled="f" o:preferrelative="t" stroked="f" coordsize="21600,21600" o:gfxdata="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SCWML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8" o:title=""/>
                  <o:lock v:ext="edit" aspectratio="t"/>
                </v:shape>
                <v:shape id="Изображение 80" o:spid="_x0000_s1026" o:spt="75" type="#_x0000_t75" style="position:absolute;left:6932;top:1635;height:164;width:154;" filled="f" o:preferrelative="t" stroked="f" coordsize="21600,21600" o:gfxdata="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Sa5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9" o:title=""/>
                  <o:lock v:ext="edit" aspectratio="t"/>
                </v:shape>
                <v:shape id="Полилиния 81" o:spid="_x0000_s1026" o:spt="100" style="position:absolute;left:6240;top:1707;height:91;width:712;" fillcolor="#800000" filled="t" stroked="f" coordsize="712,91" o:gfxdata="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hul1ugAAANsA&#10;AAAPAAAAAAAAAAEAIAAAACIAAABkcnMvZG93bnJldi54bWxQSwECFAAUAAAACACHTuJAMy8FnjsA&#10;AAA5AAAAEAAAAAAAAAABACAAAAAJAQAAZHJzL3NoYXBleG1sLnhtbFBLBQYAAAAABgAGAFsBAACz&#10;AwAAAAA=&#10;" path="m711,0l0,0,0,90,711,90,711,80,20,80,10,71,20,71,20,19,10,19,20,10,711,10,711,0xm20,71l10,71,20,80,20,71xm692,71l20,71,20,80,692,80,692,71xm692,10l692,80,702,71,711,71,711,19,702,19,692,10xm711,71l702,71,692,80,711,80,711,71xm20,10l10,19,20,19,20,10xm692,10l20,10,20,19,692,19,692,10xm711,10l692,10,702,19,711,19,711,10xe">
                  <v:fill on="t" focussize="0,0"/>
                  <v:stroke on="f"/>
                  <v:imagedata o:title=""/>
                  <o:lock v:ext="edit" aspectratio="f"/>
                </v:shape>
                <v:shape id="Изображение 82" o:spid="_x0000_s1026" o:spt="75" type="#_x0000_t75" style="position:absolute;left:6237;top:1513;height:118;width:112;" filled="f" o:preferrelative="t" stroked="f" coordsize="21600,21600" o:gfxdata="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N9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0" o:title=""/>
                  <o:lock v:ext="edit" aspectratio="t"/>
                </v:shape>
                <v:shape id="Изображение 83" o:spid="_x0000_s1026" o:spt="75" type="#_x0000_t75" style="position:absolute;left:6841;top:1511;height:118;width:112;" filled="f" o:preferrelative="t" stroked="f" coordsize="21600,21600" o:gfxdata="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Wv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1" o:title=""/>
                  <o:lock v:ext="edit" aspectratio="t"/>
                </v:shape>
                <v:shape id="Полилиния 84" o:spid="_x0000_s1026" o:spt="100" style="position:absolute;left:5404;top:1505;height:94;width:851;" fillcolor="#800000" filled="t" stroked="f" coordsize="851,94" o:gfxdata="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EFSNvQAA&#10;ANsAAAAPAAAAAAAAAAEAIAAAACIAAABkcnMvZG93bnJldi54bWxQSwECFAAUAAAACACHTuJAMy8F&#10;njsAAAA5AAAAEAAAAAAAAAABACAAAAAMAQAAZHJzL3NoYXBleG1sLnhtbFBLBQYAAAAABgAGAFsB&#10;AAC2AwAAAAA=&#10;" path="m850,0l0,0,0,94,850,94,850,84,20,84,10,74,20,74,20,20,10,20,20,10,850,10,850,0xm20,74l10,74,20,84,20,74xm831,74l20,74,20,84,831,84,831,74xm831,10l831,84,841,74,850,74,850,20,841,20,831,10xm850,74l841,74,831,84,850,84,850,74xm20,10l10,20,20,20,20,10xm831,10l20,10,20,20,831,20,831,10xm850,10l831,10,841,20,850,20,850,10xe">
                  <v:fill on="t" focussize="0,0"/>
                  <v:stroke on="f"/>
                  <v:imagedata o:title=""/>
                  <o:lock v:ext="edit" aspectratio="f"/>
                </v:shape>
                <v:rect id="Прямоугольник 85" o:spid="_x0000_s1026" o:spt="1" style="position:absolute;left:6580;top:1518;height:98;width:23;" fillcolor="#800000" filled="t" stroked="f" coordsize="21600,21600" o:gfxdata="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FkIP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Полилиния 86" o:spid="_x0000_s1026" o:spt="100" style="position:absolute;left:6570;top:1508;height:118;width:43;" fillcolor="#800000" filled="t" stroked="f" coordsize="43,118" o:gfxdata="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Xm6s74A&#10;AADbAAAADwAAAAAAAAABACAAAAAiAAAAZHJzL2Rvd25yZXYueG1sUEsBAhQAFAAAAAgAh07iQDMv&#10;BZ47AAAAOQAAABAAAAAAAAAAAQAgAAAADQEAAGRycy9zaGFwZXhtbC54bWxQSwUGAAAAAAYABgBb&#10;AQAAtwMAAAAA&#10;" path="m42,0l0,0,0,117,42,117,42,107,19,107,10,97,19,97,19,19,10,19,19,9,42,9,42,0xm19,97l10,97,19,107,19,97xm22,97l19,97,19,107,22,107,22,97xm22,9l22,107,32,97,42,97,42,19,32,19,22,9xm42,97l32,97,22,107,42,107,42,97xm19,9l10,19,19,19,19,9xm22,9l19,9,19,19,22,19,22,9xm42,9l22,9,32,19,42,19,42,9xe">
                  <v:fill on="t" focussize="0,0"/>
                  <v:stroke on="f"/>
                  <v:imagedata o:title=""/>
                  <o:lock v:ext="edit" aspectratio="f"/>
                </v:shape>
                <v:shape id="Полилиния 87" o:spid="_x0000_s1026" o:spt="100" style="position:absolute;left:3594;top:756;height:81;width:81;" fillcolor="#800000" filled="t" stroked="f" coordsize="81,81" o:gfxdata="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woX/b4A&#10;AADbAAAADwAAAAAAAAABACAAAAAiAAAAZHJzL2Rvd25yZXYueG1sUEsBAhQAFAAAAAgAh07iQDMv&#10;BZ47AAAAOQAAABAAAAAAAAAAAQAgAAAADQEAAGRycy9zaGFwZXhtbC54bWxQSwUGAAAAAAYABgBb&#10;AQAAtwMAAAAA&#10;" path="m81,0l0,0,81,80,81,0xe">
                  <v:fill on="t" focussize="0,0"/>
                  <v:stroke on="f"/>
                  <v:imagedata o:title=""/>
                  <o:lock v:ext="edit" aspectratio="f"/>
                </v:shape>
                <v:shape id="Полилиния 88" o:spid="_x0000_s1026" o:spt="100" style="position:absolute;left:3594;top:756;height:81;width:81;" filled="f" stroked="t" coordsize="81,81" o:gfxdata="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6qgKrsAAADb&#10;AAAADwAAAAAAAAABACAAAAAiAAAAZHJzL2Rvd25yZXYueG1sUEsBAhQAFAAAAAgAh07iQDMvBZ47&#10;AAAAOQAAABAAAAAAAAAAAQAgAAAACgEAAGRycy9zaGFwZXhtbC54bWxQSwUGAAAAAAYABgBbAQAA&#10;tAMAAAAA&#10;" path="m81,80l81,0,0,0,81,80xe">
                  <v:fill on="f" focussize="0,0"/>
                  <v:stroke weight="0.42244094488189pt" color="#800000" joinstyle="round"/>
                  <v:imagedata o:title=""/>
                  <o:lock v:ext="edit" aspectratio="f"/>
                </v:shape>
                <v:shape id="Полилиния 89" o:spid="_x0000_s1026" o:spt="100" style="position:absolute;left:9495;top:744;height:81;width:81;" fillcolor="#800000" filled="t" stroked="f" coordsize="81,81" o:gfxdata="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kmFLsAAADb&#10;AAAADwAAAAAAAAABACAAAAAiAAAAZHJzL2Rvd25yZXYueG1sUEsBAhQAFAAAAAgAh07iQDMvBZ47&#10;AAAAOQAAABAAAAAAAAAAAQAgAAAACgEAAGRycy9zaGFwZXhtbC54bWxQSwUGAAAAAAYABgBbAQAA&#10;tAMAAAAA&#10;" path="m81,0l0,0,0,80,81,0xe">
                  <v:fill on="t" focussize="0,0"/>
                  <v:stroke on="f"/>
                  <v:imagedata o:title=""/>
                  <o:lock v:ext="edit" aspectratio="f"/>
                </v:shape>
                <v:shape id="Полилиния 90" o:spid="_x0000_s1026" o:spt="100" style="position:absolute;left:9495;top:744;height:81;width:81;" filled="f" stroked="t" coordsize="81,81" o:gfxdata="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mRw7sAAADb&#10;AAAADwAAAAAAAAABACAAAAAiAAAAZHJzL2Rvd25yZXYueG1sUEsBAhQAFAAAAAgAh07iQDMvBZ47&#10;AAAAOQAAABAAAAAAAAAAAQAgAAAACgEAAGRycy9zaGFwZXhtbC54bWxQSwUGAAAAAAYABgBbAQAA&#10;tAMAAAAA&#10;" path="m0,80l0,0,81,0,0,80xe">
                  <v:fill on="f" focussize="0,0"/>
                  <v:stroke weight="0.42244094488189pt" color="#800000" joinstyle="round"/>
                  <v:imagedata o:title=""/>
                  <o:lock v:ext="edit" aspectratio="f"/>
                </v:shape>
                <v:shape id="Полилиния 91" o:spid="_x0000_s1026" o:spt="100" style="position:absolute;left:6936;top:1510;height:94;width:851;" fillcolor="#800000" filled="t" stroked="f" coordsize="851,94" o:gfxdata="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ySnAvQAA&#10;ANwAAAAPAAAAAAAAAAEAIAAAACIAAABkcnMvZG93bnJldi54bWxQSwECFAAUAAAACACHTuJAMy8F&#10;njsAAAA5AAAAEAAAAAAAAAABACAAAAAMAQAAZHJzL3NoYXBleG1sLnhtbFBLBQYAAAAABgAGAFsB&#10;AAC2AwAAAAA=&#10;" path="m850,0l0,0,0,94,850,94,850,84,19,84,10,75,19,75,19,20,10,20,19,10,850,10,850,0xm19,75l10,75,19,84,19,75xm830,75l19,75,19,84,830,84,830,75xm830,10l830,84,840,75,850,75,850,20,840,20,830,10xm850,75l840,75,830,84,850,84,850,75xm19,10l10,20,19,20,19,10xm830,10l19,10,19,20,830,20,830,10xm850,10l830,10,840,20,850,20,850,10xe">
                  <v:fill on="t" focussize="0,0"/>
                  <v:stroke on="f"/>
                  <v:imagedata o:title=""/>
                  <o:lock v:ext="edit" aspectratio="f"/>
                </v:shape>
                <v:shape id="Полилиния 92" o:spid="_x0000_s1026" o:spt="100" style="position:absolute;left:3663;top:1617;height:170;width:5851;" fillcolor="#800000" filled="t" stroked="f" coordsize="5851,170" o:gfxdata="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D3u17sAAADc&#10;AAAADwAAAAAAAAABACAAAAAiAAAAZHJzL2Rvd25yZXYueG1sUEsBAhQAFAAAAAgAh07iQDMvBZ47&#10;AAAAOQAAABAAAAAAAAAAAQAgAAAACgEAAGRycy9zaGFwZXhtbC54bWxQSwUGAAAAAAYABgBbAQAA&#10;tAMAAAAA&#10;" path="m5851,0l0,0,0,170,5851,170,5851,160,20,160,10,150,20,150,20,20,10,20,20,10,5851,10,5851,0xm20,150l10,150,20,160,20,150xm5831,150l20,150,20,160,5831,160,5831,150xm5831,10l5831,160,5841,150,5851,150,5851,20,5841,20,5831,10xm5851,150l5841,150,5831,160,5851,160,5851,150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line id="Линия 93" o:spid="_x0000_s1026" o:spt="20" style="position:absolute;left:3643;top:767;height:906;width:0;" filled="f" stroked="t" coordsize="21600,21600" o:gfxdata="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h/6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12771653543307pt" color="#800000" joinstyle="round"/>
                  <v:imagedata o:title=""/>
                  <o:lock v:ext="edit" aspectratio="f"/>
                </v:line>
                <v:line id="Линия 94" o:spid="_x0000_s1026" o:spt="20" style="position:absolute;left:9534;top:776;height:906;width:0;" filled="f" stroked="t" coordsize="21600,21600" o:gfxdata="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Vox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12771653543307pt" color="#800000" joinstyle="round"/>
                  <v:imagedata o:title=""/>
                  <o:lock v:ext="edit" aspectratio="f"/>
                </v:line>
                <v:shape id="Полилиния 95" o:spid="_x0000_s1026" o:spt="100" style="position:absolute;left:6107;top:1788;height:60;width:976;" fillcolor="#800000" filled="t" stroked="f" coordsize="976,60" o:gfxdata="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Li2R74A&#10;AADcAAAADwAAAAAAAAABACAAAAAiAAAAZHJzL2Rvd25yZXYueG1sUEsBAhQAFAAAAAgAh07iQDMv&#10;BZ47AAAAOQAAABAAAAAAAAAAAQAgAAAADQEAAGRycy9zaGFwZXhtbC54bWxQSwUGAAAAAAYABgBb&#10;AQAAtwMAAAAA&#10;" path="m976,0l0,0,0,59,976,59,976,50,20,50,10,40,20,40,20,19,10,19,20,10,976,10,976,0xm20,40l10,40,20,50,20,40xm956,40l20,40,20,50,956,50,956,40xm956,10l956,50,966,40,976,40,976,19,966,19,956,10xm976,40l966,40,956,50,976,50,976,40xm20,10l10,19,20,19,20,10xm956,10l20,10,20,19,956,19,956,10xm976,10l956,10,966,19,976,19,976,10xe">
                  <v:fill on="t" focussize="0,0"/>
                  <v:stroke on="f"/>
                  <v:imagedata o:title=""/>
                  <o:lock v:ext="edit" aspectratio="f"/>
                </v:shape>
                <v:line id="Линия 96" o:spid="_x0000_s1026" o:spt="20" style="position:absolute;left:6337;top:479;height:0;width:473;" filled="f" stroked="t" coordsize="21600,21600" o:gfxdata="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ovj4vQAA&#10;ANwAAAAPAAAAAAAAAAEAIAAAACIAAABkcnMvZG93bnJldi54bWxQSwECFAAUAAAACACHTuJAMy8F&#10;njsAAAA5AAAAEAAAAAAAAAABACAAAAAMAQAAZHJzL3NoYXBleG1sLnhtbFBLBQYAAAAABgAGAFsB&#10;AAC2AwAAAAA=&#10;">
                  <v:fill on="f" focussize="0,0"/>
                  <v:stroke weight="2.41937007874016pt" color="#800000" joinstyle="round"/>
                  <v:imagedata o:title=""/>
                  <o:lock v:ext="edit" aspectratio="f"/>
                </v:line>
                <v:shape id="Полилиния 97" o:spid="_x0000_s1026" o:spt="100" style="position:absolute;left:6322;top:440;height:77;width:502;" fillcolor="#800000" filled="t" stroked="f" coordsize="502,77" o:gfxdata="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npZyL4A&#10;AADcAAAADwAAAAAAAAABACAAAAAiAAAAZHJzL2Rvd25yZXYueG1sUEsBAhQAFAAAAAgAh07iQDMv&#10;BZ47AAAAOQAAABAAAAAAAAAAAQAgAAAADQEAAGRycy9zaGFwZXhtbC54bWxQSwUGAAAAAAYABgBb&#10;AQAAtwMAAAAA&#10;" path="m501,0l0,0,0,76,501,76,501,62,28,62,14,48,28,48,28,28,14,28,28,14,501,14,501,0xm28,48l14,48,28,62,28,48xm473,48l28,48,28,62,473,62,473,48xm473,14l473,62,487,48,501,48,501,28,487,28,473,14xm501,48l487,48,473,62,501,62,501,48xm28,14l14,28,28,28,28,14xm473,14l28,14,28,28,473,28,473,14xm501,14l473,14,487,28,501,28,501,14xe">
                  <v:fill on="t" focussize="0,0"/>
                  <v:stroke on="f"/>
                  <v:imagedata o:title=""/>
                  <o:lock v:ext="edit" aspectratio="f"/>
                </v:shape>
                <v:shape id="Полилиния 98" o:spid="_x0000_s1026" o:spt="100" style="position:absolute;left:6107;top:1833;height:60;width:976;" fillcolor="#800000" filled="t" stroked="f" coordsize="976,60" o:gfxdata="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GooML4A&#10;AADcAAAADwAAAAAAAAABACAAAAAiAAAAZHJzL2Rvd25yZXYueG1sUEsBAhQAFAAAAAgAh07iQDMv&#10;BZ47AAAAOQAAABAAAAAAAAAAAQAgAAAADQEAAGRycy9zaGFwZXhtbC54bWxQSwUGAAAAAAYABgBb&#10;AQAAtwMAAAAA&#10;" path="m976,0l0,0,0,59,976,59,976,50,20,50,10,40,20,40,20,19,10,19,20,10,976,10,976,0xm20,40l10,40,20,50,20,40xm956,40l20,40,20,50,956,50,956,40xm956,10l956,50,966,40,976,40,976,19,966,19,956,10xm976,40l966,40,956,50,976,50,976,40xm20,10l10,19,20,19,20,10xm956,10l20,10,20,19,956,19,956,10xm976,10l956,10,966,19,976,19,976,10xe">
                  <v:fill on="t" focussize="0,0"/>
                  <v:stroke on="f"/>
                  <v:imagedata o:title=""/>
                  <o:lock v:ext="edit" aspectratio="f"/>
                </v:shape>
                <v:shape id="Полилиния 99" o:spid="_x0000_s1026" o:spt="100" style="position:absolute;left:6107;top:1874;height:60;width:976;" fillcolor="#800000" filled="t" stroked="f" coordsize="976,60" o:gfxdata="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9bxC&#10;wAAAANwAAAAPAAAAAAAAAAEAIAAAACIAAABkcnMvZG93bnJldi54bWxQSwECFAAUAAAACACHTuJA&#10;My8FnjsAAAA5AAAAEAAAAAAAAAABACAAAAAPAQAAZHJzL3NoYXBleG1sLnhtbFBLBQYAAAAABgAG&#10;AFsBAAC5AwAAAAA=&#10;" path="m976,0l0,0,0,60,976,60,976,50,20,50,10,40,20,40,20,20,10,20,20,10,976,10,976,0xm20,40l10,40,20,50,20,40xm956,40l20,40,20,50,956,50,956,40xm956,10l956,50,966,40,976,40,976,20,966,20,956,10xm976,40l966,40,956,50,976,50,976,40xm20,10l10,20,20,20,20,10xm956,10l20,10,20,20,956,20,956,10xm976,10l956,10,966,20,976,20,976,10xe">
                  <v:fill on="t" focussize="0,0"/>
                  <v:stroke on="f"/>
                  <v:imagedata o:title=""/>
                  <o:lock v:ext="edit" aspectratio="f"/>
                </v:shape>
                <v:shape id="Полилиния 100" o:spid="_x0000_s1026" o:spt="100" style="position:absolute;left:6107;top:1917;height:60;width:976;" fillcolor="#800000" filled="t" stroked="f" coordsize="976,60" o:gfxdata="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rkZ2b4A&#10;AADcAAAADwAAAAAAAAABACAAAAAiAAAAZHJzL2Rvd25yZXYueG1sUEsBAhQAFAAAAAgAh07iQDMv&#10;BZ47AAAAOQAAABAAAAAAAAAAAQAgAAAADQEAAGRycy9zaGFwZXhtbC54bWxQSwUGAAAAAAYABgBb&#10;AQAAtwMAAAAA&#10;" path="m975,0l0,0,0,60,975,60,975,50,20,50,10,40,20,40,20,20,10,20,20,10,975,10,975,0xm20,40l10,40,20,50,20,40xm956,40l20,40,20,50,956,50,956,40xm956,10l956,50,965,40,975,40,975,20,965,20,956,10xm975,40l965,40,956,50,975,50,975,40xm20,10l10,20,20,20,20,10xm956,10l20,10,20,20,956,20,956,10xm975,10l956,10,965,20,975,20,975,10xe">
                  <v:fill on="t" focussize="0,0"/>
                  <v:stroke on="f"/>
                  <v:imagedata o:title=""/>
                  <o:lock v:ext="edit" aspectratio="f"/>
                </v:shape>
                <v:shape id="Изображение 101" o:spid="_x0000_s1026" o:spt="75" type="#_x0000_t75" style="position:absolute;left:6449;top:555;height:105;width:256;" filled="f" o:preferrelative="t" stroked="f" coordsize="21600,21600" o:gfxdata="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VHQJ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2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>
      <w:pPr>
        <w:pStyle w:val="6"/>
        <w:rPr>
          <w:b/>
          <w:sz w:val="20"/>
        </w:rPr>
      </w:pPr>
    </w:p>
    <w:p>
      <w:pPr>
        <w:pStyle w:val="3"/>
        <w:spacing w:before="264"/>
        <w:ind w:right="1592"/>
      </w:pPr>
      <w:r>
        <w:t>ФАКУЛЬТЕТ ІНФОРМАЦІЙНИХ ТЕХНОЛОГІЙ</w:t>
      </w:r>
    </w:p>
    <w:p>
      <w:pPr>
        <w:pStyle w:val="6"/>
        <w:spacing w:before="2"/>
        <w:rPr>
          <w:b/>
        </w:rPr>
      </w:pPr>
    </w:p>
    <w:p>
      <w:pPr>
        <w:spacing w:before="0"/>
        <w:ind w:left="2304" w:right="1591" w:firstLine="0"/>
        <w:jc w:val="center"/>
        <w:rPr>
          <w:b/>
          <w:sz w:val="28"/>
        </w:rPr>
      </w:pPr>
      <w:r>
        <w:rPr>
          <w:b/>
          <w:sz w:val="28"/>
        </w:rPr>
        <w:t>Кафедра прикладних інформаційних систем</w:t>
      </w:r>
    </w:p>
    <w:p>
      <w:pPr>
        <w:pStyle w:val="6"/>
        <w:rPr>
          <w:b/>
          <w:sz w:val="30"/>
        </w:rPr>
      </w:pPr>
    </w:p>
    <w:p>
      <w:pPr>
        <w:pStyle w:val="6"/>
        <w:spacing w:before="2"/>
        <w:rPr>
          <w:b/>
          <w:sz w:val="34"/>
        </w:rPr>
      </w:pPr>
    </w:p>
    <w:p>
      <w:pPr>
        <w:spacing w:before="0"/>
        <w:ind w:left="2301" w:right="1592" w:firstLine="0"/>
        <w:jc w:val="center"/>
        <w:rPr>
          <w:rFonts w:hint="default"/>
          <w:b/>
          <w:sz w:val="36"/>
          <w:lang w:val="en-US"/>
        </w:rPr>
      </w:pPr>
      <w:r>
        <w:rPr>
          <w:b/>
          <w:color w:val="0D0D0D"/>
          <w:sz w:val="36"/>
        </w:rPr>
        <w:t>Звіт до лабораторної роботи №</w:t>
      </w:r>
      <w:r>
        <w:rPr>
          <w:rFonts w:hint="default"/>
          <w:b/>
          <w:color w:val="0D0D0D"/>
          <w:sz w:val="36"/>
          <w:lang w:val="en-US"/>
        </w:rPr>
        <w:t>12</w:t>
      </w:r>
    </w:p>
    <w:p>
      <w:pPr>
        <w:pStyle w:val="6"/>
        <w:spacing w:before="5"/>
        <w:rPr>
          <w:b/>
          <w:sz w:val="42"/>
        </w:rPr>
      </w:pPr>
    </w:p>
    <w:p>
      <w:pPr>
        <w:pStyle w:val="2"/>
        <w:ind w:right="1592"/>
      </w:pPr>
      <w:r>
        <w:rPr>
          <w:color w:val="0D0D0D"/>
        </w:rPr>
        <w:t>з курсу</w:t>
      </w:r>
    </w:p>
    <w:p>
      <w:pPr>
        <w:pStyle w:val="6"/>
        <w:spacing w:before="7"/>
        <w:rPr>
          <w:b/>
          <w:sz w:val="41"/>
        </w:rPr>
      </w:pPr>
    </w:p>
    <w:p>
      <w:pPr>
        <w:spacing w:before="1"/>
        <w:ind w:left="2304" w:right="1589" w:firstLine="0"/>
        <w:jc w:val="center"/>
        <w:rPr>
          <w:b/>
          <w:sz w:val="32"/>
        </w:rPr>
      </w:pPr>
      <w:r>
        <w:rPr>
          <w:b/>
          <w:color w:val="0D0D0D"/>
          <w:sz w:val="32"/>
        </w:rPr>
        <w:t>«</w:t>
      </w:r>
      <w:r>
        <w:rPr>
          <w:rFonts w:hint="default"/>
          <w:b/>
          <w:color w:val="0D0D0D"/>
          <w:sz w:val="32"/>
          <w:lang w:val="uk-UA"/>
        </w:rPr>
        <w:t>Безпека мереж і комп’ютерних систем</w:t>
      </w:r>
      <w:r>
        <w:rPr>
          <w:b/>
          <w:color w:val="0D0D0D"/>
          <w:sz w:val="32"/>
        </w:rPr>
        <w:t>»</w:t>
      </w:r>
    </w:p>
    <w:p>
      <w:pPr>
        <w:pStyle w:val="6"/>
        <w:rPr>
          <w:b/>
          <w:sz w:val="34"/>
        </w:rPr>
      </w:pPr>
    </w:p>
    <w:p>
      <w:pPr>
        <w:pStyle w:val="6"/>
        <w:rPr>
          <w:b/>
          <w:sz w:val="34"/>
        </w:rPr>
      </w:pPr>
    </w:p>
    <w:p>
      <w:pPr>
        <w:spacing w:before="219"/>
        <w:ind w:left="0" w:right="104" w:firstLine="0"/>
        <w:jc w:val="right"/>
        <w:rPr>
          <w:i/>
          <w:sz w:val="28"/>
        </w:rPr>
      </w:pPr>
      <w:r>
        <w:rPr>
          <w:i/>
          <w:color w:val="0D0D0D"/>
          <w:sz w:val="28"/>
        </w:rPr>
        <w:t xml:space="preserve">Студента </w:t>
      </w:r>
      <w:r>
        <w:rPr>
          <w:rFonts w:hint="default"/>
          <w:i/>
          <w:color w:val="0D0D0D"/>
          <w:sz w:val="28"/>
          <w:lang w:val="en-US"/>
        </w:rPr>
        <w:t>2</w:t>
      </w:r>
      <w:r>
        <w:rPr>
          <w:i/>
          <w:color w:val="0D0D0D"/>
          <w:spacing w:val="-4"/>
          <w:sz w:val="28"/>
        </w:rPr>
        <w:t xml:space="preserve"> </w:t>
      </w:r>
      <w:r>
        <w:rPr>
          <w:i/>
          <w:color w:val="0D0D0D"/>
          <w:sz w:val="28"/>
        </w:rPr>
        <w:t>курсу</w:t>
      </w:r>
    </w:p>
    <w:p>
      <w:pPr>
        <w:spacing w:before="48" w:line="276" w:lineRule="auto"/>
        <w:ind w:left="5471" w:right="103" w:firstLine="3346"/>
        <w:jc w:val="right"/>
        <w:rPr>
          <w:i/>
          <w:sz w:val="28"/>
        </w:rPr>
      </w:pPr>
      <w:r>
        <w:rPr>
          <w:i/>
          <w:color w:val="0D0D0D"/>
          <w:sz w:val="28"/>
        </w:rPr>
        <w:t>групи</w:t>
      </w:r>
      <w:r>
        <w:rPr>
          <w:i/>
          <w:color w:val="0D0D0D"/>
          <w:spacing w:val="5"/>
          <w:sz w:val="28"/>
        </w:rPr>
        <w:t xml:space="preserve"> </w:t>
      </w:r>
      <w:r>
        <w:rPr>
          <w:i/>
          <w:color w:val="0D0D0D"/>
          <w:spacing w:val="-4"/>
          <w:sz w:val="28"/>
        </w:rPr>
        <w:t>ПП-</w:t>
      </w:r>
      <w:r>
        <w:rPr>
          <w:rFonts w:hint="default"/>
          <w:i/>
          <w:color w:val="0D0D0D"/>
          <w:spacing w:val="-4"/>
          <w:sz w:val="28"/>
          <w:lang w:val="en-US"/>
        </w:rPr>
        <w:t>2</w:t>
      </w:r>
      <w:r>
        <w:rPr>
          <w:rFonts w:hint="default"/>
          <w:i/>
          <w:color w:val="0D0D0D"/>
          <w:spacing w:val="-4"/>
          <w:sz w:val="28"/>
          <w:lang w:val="ru-RU"/>
        </w:rPr>
        <w:t>1</w:t>
      </w:r>
      <w:r>
        <w:rPr>
          <w:i/>
          <w:color w:val="0D0D0D"/>
          <w:w w:val="100"/>
          <w:sz w:val="28"/>
        </w:rPr>
        <w:t xml:space="preserve"> </w:t>
      </w:r>
      <w:r>
        <w:rPr>
          <w:i/>
          <w:color w:val="0D0D0D"/>
          <w:sz w:val="28"/>
        </w:rPr>
        <w:t>спеціальності 122</w:t>
      </w:r>
      <w:r>
        <w:rPr>
          <w:i/>
          <w:color w:val="0D0D0D"/>
          <w:spacing w:val="-17"/>
          <w:sz w:val="28"/>
        </w:rPr>
        <w:t xml:space="preserve"> </w:t>
      </w:r>
      <w:r>
        <w:rPr>
          <w:i/>
          <w:color w:val="0D0D0D"/>
          <w:sz w:val="28"/>
        </w:rPr>
        <w:t>«Комп'ютерні</w:t>
      </w:r>
      <w:r>
        <w:rPr>
          <w:i/>
          <w:color w:val="0D0D0D"/>
          <w:spacing w:val="-5"/>
          <w:sz w:val="28"/>
        </w:rPr>
        <w:t xml:space="preserve"> </w:t>
      </w:r>
      <w:r>
        <w:rPr>
          <w:i/>
          <w:color w:val="0D0D0D"/>
          <w:sz w:val="28"/>
        </w:rPr>
        <w:t>науки»</w:t>
      </w:r>
      <w:r>
        <w:rPr>
          <w:i/>
          <w:color w:val="0D0D0D"/>
          <w:w w:val="100"/>
          <w:sz w:val="28"/>
        </w:rPr>
        <w:t xml:space="preserve"> </w:t>
      </w:r>
      <w:r>
        <w:rPr>
          <w:i/>
          <w:color w:val="0D0D0D"/>
          <w:sz w:val="28"/>
        </w:rPr>
        <w:t>ОП «Прикладне</w:t>
      </w:r>
      <w:r>
        <w:rPr>
          <w:i/>
          <w:color w:val="0D0D0D"/>
          <w:spacing w:val="-12"/>
          <w:sz w:val="28"/>
        </w:rPr>
        <w:t xml:space="preserve"> </w:t>
      </w:r>
      <w:r>
        <w:rPr>
          <w:i/>
          <w:color w:val="0D0D0D"/>
          <w:sz w:val="28"/>
        </w:rPr>
        <w:t>програмування»</w:t>
      </w:r>
    </w:p>
    <w:p>
      <w:pPr>
        <w:pStyle w:val="6"/>
        <w:wordWrap w:val="0"/>
        <w:ind w:right="102"/>
        <w:jc w:val="right"/>
        <w:rPr>
          <w:rFonts w:hint="default"/>
          <w:lang w:val="en-US"/>
        </w:rPr>
      </w:pPr>
      <w:r>
        <w:rPr>
          <w:rFonts w:hint="default"/>
          <w:lang w:val="uk-UA"/>
        </w:rPr>
        <w:t>%username%</w:t>
      </w:r>
    </w:p>
    <w:p>
      <w:pPr>
        <w:pStyle w:val="6"/>
        <w:rPr>
          <w:sz w:val="30"/>
        </w:rPr>
      </w:pPr>
    </w:p>
    <w:p>
      <w:pPr>
        <w:pStyle w:val="6"/>
        <w:rPr>
          <w:sz w:val="30"/>
        </w:rPr>
      </w:pPr>
    </w:p>
    <w:p>
      <w:pPr>
        <w:pStyle w:val="6"/>
        <w:spacing w:before="10"/>
        <w:rPr>
          <w:sz w:val="40"/>
        </w:rPr>
      </w:pPr>
    </w:p>
    <w:p>
      <w:pPr>
        <w:spacing w:before="0"/>
        <w:ind w:left="0" w:right="103" w:firstLine="0"/>
        <w:jc w:val="right"/>
      </w:pPr>
      <w:r>
        <w:rPr>
          <w:i/>
          <w:color w:val="0D0D0D"/>
          <w:spacing w:val="-1"/>
          <w:sz w:val="28"/>
        </w:rPr>
        <w:t>Викладач:</w:t>
      </w:r>
    </w:p>
    <w:p>
      <w:pPr>
        <w:pStyle w:val="6"/>
        <w:spacing w:before="47"/>
        <w:ind w:right="101"/>
        <w:jc w:val="right"/>
      </w:pPr>
      <w:r>
        <w:rPr>
          <w:rFonts w:hint="default"/>
          <w:color w:val="0D0D0D"/>
        </w:rPr>
        <w:t>проф. Сайко В.Г</w:t>
      </w:r>
      <w:r>
        <w:rPr>
          <w:color w:val="0D0D0D"/>
        </w:rPr>
        <w:t>.</w:t>
      </w:r>
    </w:p>
    <w:p>
      <w:pPr>
        <w:pStyle w:val="6"/>
        <w:rPr>
          <w:sz w:val="30"/>
        </w:rPr>
      </w:pPr>
    </w:p>
    <w:p>
      <w:pPr>
        <w:pStyle w:val="6"/>
        <w:rPr>
          <w:sz w:val="30"/>
        </w:rPr>
      </w:pPr>
    </w:p>
    <w:p>
      <w:pPr>
        <w:pStyle w:val="6"/>
        <w:spacing w:before="5"/>
        <w:rPr>
          <w:sz w:val="41"/>
        </w:rPr>
      </w:pPr>
    </w:p>
    <w:p>
      <w:pPr>
        <w:pStyle w:val="3"/>
        <w:rPr>
          <w:rFonts w:hint="default"/>
          <w:lang w:val="ru-RU"/>
        </w:rPr>
      </w:pPr>
      <w:r>
        <w:t>Київ – 202</w:t>
      </w:r>
      <w:bookmarkStart w:id="0" w:name="_GoBack"/>
      <w:bookmarkEnd w:id="0"/>
    </w:p>
    <w:p>
      <w:pPr>
        <w:spacing w:after="0"/>
        <w:sectPr>
          <w:headerReference r:id="rId5" w:type="default"/>
          <w:footerReference r:id="rId6" w:type="default"/>
          <w:type w:val="continuous"/>
          <w:pgSz w:w="11910" w:h="16840"/>
          <w:pgMar w:top="1160" w:right="460" w:bottom="280" w:left="1020" w:header="720" w:footer="720" w:gutter="0"/>
          <w:pgNumType w:fmt="decimal"/>
          <w:cols w:space="720" w:num="1"/>
        </w:sectPr>
      </w:pPr>
    </w:p>
    <w:p>
      <w:pPr>
        <w:pStyle w:val="6"/>
        <w:numPr>
          <w:ilvl w:val="0"/>
          <w:numId w:val="0"/>
        </w:numPr>
        <w:ind w:right="0" w:rightChars="0"/>
        <w:jc w:val="center"/>
        <w:rPr>
          <w:rFonts w:hint="default"/>
          <w:sz w:val="28"/>
          <w:szCs w:val="28"/>
          <w:lang w:val="uk-UA"/>
        </w:rPr>
      </w:pPr>
      <w:r>
        <w:rPr>
          <w:rFonts w:hint="default"/>
          <w:b/>
          <w:bCs/>
          <w:sz w:val="28"/>
          <w:szCs w:val="28"/>
          <w:lang w:val="ru-RU"/>
        </w:rPr>
        <w:t xml:space="preserve"> 1.</w:t>
      </w:r>
      <w:r>
        <w:rPr>
          <w:rFonts w:hint="default"/>
          <w:b/>
          <w:bCs/>
          <w:sz w:val="28"/>
          <w:szCs w:val="28"/>
          <w:lang w:val="uk-UA"/>
        </w:rPr>
        <w:t>Назва роботи</w:t>
      </w:r>
    </w:p>
    <w:p>
      <w:pPr>
        <w:keepNext w:val="0"/>
        <w:keepLines w:val="0"/>
        <w:widowControl/>
        <w:suppressLineNumbers w:val="0"/>
        <w:jc w:val="center"/>
      </w:pPr>
      <w:r>
        <w:rPr>
          <w:sz w:val="28"/>
          <w:szCs w:val="28"/>
        </w:rPr>
        <w:t>Асиметричні криптосистеми.</w:t>
      </w:r>
      <w:r>
        <w:rPr>
          <w:b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RSA</w:t>
      </w:r>
      <w:r>
        <w:rPr>
          <w:color w:val="000000"/>
          <w:sz w:val="28"/>
          <w:szCs w:val="28"/>
        </w:rPr>
        <w:t>. Криптосистема Ель-Гамаля. Криптосистеми, засновані на використанні еліптичних кривих.</w:t>
      </w:r>
      <w:r>
        <w:rPr>
          <w:sz w:val="22"/>
          <w:szCs w:val="22"/>
        </w:rPr>
        <w:t xml:space="preserve">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b w:val="0"/>
          <w:bCs w:val="0"/>
          <w:sz w:val="28"/>
          <w:szCs w:val="28"/>
          <w:shd w:val="clear" w:color="auto" w:fill="auto"/>
        </w:rPr>
      </w:pPr>
    </w:p>
    <w:p>
      <w:pPr>
        <w:pStyle w:val="6"/>
        <w:numPr>
          <w:ilvl w:val="0"/>
          <w:numId w:val="1"/>
        </w:numPr>
        <w:ind w:right="0" w:rightChars="0"/>
        <w:jc w:val="center"/>
        <w:rPr>
          <w:rFonts w:hint="default"/>
          <w:sz w:val="28"/>
          <w:szCs w:val="28"/>
          <w:lang w:val="uk-UA"/>
        </w:rPr>
      </w:pPr>
      <w:r>
        <w:rPr>
          <w:rFonts w:hint="default"/>
          <w:b/>
          <w:bCs/>
          <w:sz w:val="28"/>
          <w:szCs w:val="28"/>
          <w:lang w:val="uk-UA"/>
        </w:rPr>
        <w:t>Тема роботи</w:t>
      </w:r>
    </w:p>
    <w:p>
      <w:pPr>
        <w:pStyle w:val="6"/>
        <w:numPr>
          <w:ilvl w:val="0"/>
          <w:numId w:val="0"/>
        </w:numPr>
        <w:ind w:leftChars="0" w:right="0" w:rightChars="0"/>
        <w:jc w:val="center"/>
        <w:rPr>
          <w:rFonts w:hint="default"/>
          <w:color w:val="000000"/>
          <w:lang w:val="ru-RU" w:eastAsia="ru-RU"/>
        </w:rPr>
      </w:pPr>
      <w:r>
        <w:rPr>
          <w:sz w:val="28"/>
          <w:szCs w:val="28"/>
        </w:rPr>
        <w:t>Асиметричні криптосистеми.</w:t>
      </w:r>
      <w:r>
        <w:rPr>
          <w:b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RSA</w:t>
      </w:r>
      <w:r>
        <w:rPr>
          <w:color w:val="000000"/>
          <w:sz w:val="28"/>
          <w:szCs w:val="28"/>
        </w:rPr>
        <w:t>. Криптосистема Ель-Гамаля. Криптосистеми, засновані на використанні еліптичних кривих.</w:t>
      </w:r>
      <w:r>
        <w:rPr>
          <w:sz w:val="22"/>
          <w:szCs w:val="22"/>
        </w:rPr>
        <w:t xml:space="preserve"> </w:t>
      </w:r>
    </w:p>
    <w:p>
      <w:pPr>
        <w:pStyle w:val="6"/>
        <w:numPr>
          <w:ilvl w:val="0"/>
          <w:numId w:val="1"/>
        </w:numPr>
        <w:ind w:left="0" w:leftChars="0" w:right="0" w:rightChars="0" w:firstLine="0" w:firstLineChars="0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rFonts w:hint="default"/>
          <w:b/>
          <w:bCs/>
          <w:sz w:val="28"/>
          <w:szCs w:val="28"/>
          <w:lang w:val="ru-RU"/>
        </w:rPr>
        <w:t>Мета роботи</w:t>
      </w:r>
    </w:p>
    <w:p>
      <w:pPr>
        <w:pStyle w:val="6"/>
        <w:jc w:val="center"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 xml:space="preserve">Ознайомитись </w:t>
      </w:r>
      <w:r>
        <w:rPr>
          <w:rStyle w:val="21"/>
          <w:color w:val="000000"/>
          <w:sz w:val="28"/>
          <w:szCs w:val="28"/>
        </w:rPr>
        <w:t>з математичним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спектам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у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RSA</w:t>
      </w:r>
      <w:r>
        <w:rPr>
          <w:color w:val="000000"/>
          <w:sz w:val="28"/>
          <w:szCs w:val="28"/>
        </w:rPr>
        <w:t xml:space="preserve"> та н</w:t>
      </w:r>
      <w:r>
        <w:rPr>
          <w:rStyle w:val="21"/>
          <w:color w:val="000000"/>
          <w:sz w:val="28"/>
          <w:szCs w:val="28"/>
        </w:rPr>
        <w:t>авчитися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оводит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ування/дешифрування. Ознайомити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 математични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инципа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функціонува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ль</w:t>
      </w:r>
      <w:r>
        <w:rPr>
          <w:rStyle w:val="23"/>
          <w:color w:val="000000"/>
          <w:sz w:val="28"/>
          <w:szCs w:val="28"/>
        </w:rPr>
        <w:t>-</w:t>
      </w:r>
      <w:r>
        <w:rPr>
          <w:rStyle w:val="22"/>
          <w:color w:val="000000"/>
          <w:sz w:val="28"/>
          <w:szCs w:val="28"/>
        </w:rPr>
        <w:t>Гамаля</w:t>
      </w:r>
      <w:r>
        <w:rPr>
          <w:rStyle w:val="21"/>
          <w:color w:val="000000"/>
          <w:sz w:val="28"/>
          <w:szCs w:val="28"/>
        </w:rPr>
        <w:t>.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знайомити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инципом побудов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риптосистем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за використання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ліптичних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ривих</w:t>
      </w:r>
      <w:r>
        <w:rPr>
          <w:rStyle w:val="22"/>
          <w:color w:val="000000"/>
          <w:sz w:val="28"/>
          <w:szCs w:val="28"/>
        </w:rPr>
        <w:t>.</w:t>
      </w:r>
    </w:p>
    <w:p>
      <w:pPr>
        <w:pStyle w:val="6"/>
        <w:numPr>
          <w:ilvl w:val="0"/>
          <w:numId w:val="0"/>
        </w:numPr>
        <w:ind w:leftChars="0" w:right="0" w:rightChars="0"/>
        <w:rPr>
          <w:rFonts w:hint="default"/>
          <w:sz w:val="28"/>
          <w:szCs w:val="28"/>
          <w:lang w:val="ru-RU"/>
        </w:rPr>
      </w:pPr>
    </w:p>
    <w:p>
      <w:pPr>
        <w:pStyle w:val="6"/>
        <w:numPr>
          <w:ilvl w:val="0"/>
          <w:numId w:val="1"/>
        </w:numPr>
        <w:ind w:left="0" w:leftChars="0" w:right="0" w:rightChars="0" w:firstLine="0" w:firstLineChars="0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rFonts w:hint="default"/>
          <w:b/>
          <w:bCs/>
          <w:sz w:val="28"/>
          <w:szCs w:val="28"/>
          <w:lang w:val="ru-RU"/>
        </w:rPr>
        <w:t>Умова завдання</w:t>
      </w:r>
    </w:p>
    <w:p>
      <w:pPr>
        <w:pStyle w:val="6"/>
        <w:numPr>
          <w:ilvl w:val="0"/>
          <w:numId w:val="0"/>
        </w:numPr>
        <w:ind w:leftChars="0" w:right="0" w:rightChars="0"/>
        <w:jc w:val="center"/>
      </w:pPr>
      <w:r>
        <w:drawing>
          <wp:inline distT="0" distB="0" distL="114300" distR="114300">
            <wp:extent cx="6615430" cy="987425"/>
            <wp:effectExtent l="0" t="0" r="1397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61543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0"/>
        </w:numPr>
        <w:ind w:leftChars="0" w:right="0" w:rightChars="0"/>
        <w:jc w:val="center"/>
        <w:rPr>
          <w:rFonts w:hint="default"/>
          <w:lang w:val="ru-RU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  <w:rPr>
          <w:rFonts w:hint="default"/>
          <w:lang w:val="uk-UA"/>
        </w:rPr>
      </w:pPr>
    </w:p>
    <w:p>
      <w:r>
        <w:br w:type="page"/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</w:pPr>
    </w:p>
    <w:p>
      <w:pPr>
        <w:pStyle w:val="6"/>
        <w:numPr>
          <w:ilvl w:val="0"/>
          <w:numId w:val="1"/>
        </w:numPr>
        <w:spacing w:before="89"/>
        <w:ind w:left="0" w:leftChars="0" w:right="0" w:rightChars="0" w:firstLine="0" w:firstLineChars="0"/>
        <w:jc w:val="center"/>
        <w:rPr>
          <w:rFonts w:hint="default"/>
          <w:b w:val="0"/>
          <w:bCs w:val="0"/>
          <w:lang w:val="uk-UA"/>
        </w:rPr>
      </w:pPr>
      <w:r>
        <w:rPr>
          <w:rFonts w:hint="default"/>
          <w:b/>
          <w:bCs/>
          <w:lang w:val="uk-UA"/>
        </w:rPr>
        <w:t>Рішення</w:t>
      </w:r>
      <w:r>
        <w:rPr>
          <w:rFonts w:hint="default"/>
          <w:b w:val="0"/>
          <w:bCs w:val="0"/>
          <w:lang w:val="uk-UA"/>
        </w:rPr>
        <w:t xml:space="preserve"> </w:t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uk-UA"/>
        </w:rPr>
      </w:pPr>
    </w:p>
    <w:p>
      <w:pPr>
        <w:keepNext w:val="0"/>
        <w:keepLines w:val="0"/>
        <w:widowControl/>
        <w:suppressLineNumbers w:val="0"/>
        <w:jc w:val="center"/>
      </w:pPr>
    </w:p>
    <w:p>
      <w:pPr>
        <w:rPr>
          <w:rFonts w:hint="default"/>
          <w:sz w:val="28"/>
          <w:szCs w:val="28"/>
          <w:lang w:val="en-US"/>
        </w:rPr>
      </w:pPr>
      <w:r>
        <w:rPr>
          <w:rFonts w:hint="default"/>
          <w:sz w:val="28"/>
          <w:szCs w:val="28"/>
          <w:lang w:val="ru-RU"/>
        </w:rPr>
        <w:t>Код на С</w:t>
      </w:r>
      <w:r>
        <w:rPr>
          <w:rFonts w:hint="default"/>
          <w:sz w:val="28"/>
          <w:szCs w:val="28"/>
          <w:lang w:val="en-US"/>
        </w:rPr>
        <w:t>#:</w:t>
      </w:r>
    </w:p>
    <w:p>
      <w:pPr>
        <w:rPr>
          <w:rFonts w:hint="default"/>
          <w:sz w:val="28"/>
          <w:szCs w:val="28"/>
          <w:lang w:val="uk-UA"/>
        </w:rPr>
      </w:pPr>
    </w:p>
    <w:p>
      <w:pPr>
        <w:rPr>
          <w:rFonts w:hint="default"/>
          <w:sz w:val="28"/>
          <w:szCs w:val="28"/>
          <w:lang w:val="ru-RU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Security.Cryptography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namespace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Lab12_RSA_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</w:t>
      </w:r>
      <w:r>
        <w:rPr>
          <w:rFonts w:hint="default" w:ascii="Consolas" w:hAnsi="Consolas" w:eastAsia="Consolas"/>
          <w:color w:val="0000FF"/>
          <w:sz w:val="19"/>
          <w:szCs w:val="24"/>
        </w:rPr>
        <w:t>class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2B91AF"/>
          <w:sz w:val="19"/>
          <w:szCs w:val="24"/>
        </w:rPr>
        <w:t>Program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void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Main(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>[] args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csp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SACryptoServiceProvider(2048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rivKey = csp.ExportParameters(</w:t>
      </w:r>
      <w:r>
        <w:rPr>
          <w:rFonts w:hint="default" w:ascii="Consolas" w:hAnsi="Consolas" w:eastAsia="Consolas"/>
          <w:color w:val="0000FF"/>
          <w:sz w:val="19"/>
          <w:szCs w:val="24"/>
        </w:rPr>
        <w:t>true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ubKey = csp.ExportParameters(</w:t>
      </w:r>
      <w:r>
        <w:rPr>
          <w:rFonts w:hint="default" w:ascii="Consolas" w:hAnsi="Consolas" w:eastAsia="Consolas"/>
          <w:color w:val="0000FF"/>
          <w:sz w:val="19"/>
          <w:szCs w:val="24"/>
        </w:rPr>
        <w:t>false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ubKeyString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w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IO.StringWriter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xs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Xml.Serialization.XmlSerializer(</w:t>
      </w:r>
      <w:r>
        <w:rPr>
          <w:rFonts w:hint="default" w:ascii="Consolas" w:hAnsi="Consolas" w:eastAsia="Consolas"/>
          <w:color w:val="0000FF"/>
          <w:sz w:val="19"/>
          <w:szCs w:val="24"/>
        </w:rPr>
        <w:t>typeof</w:t>
      </w:r>
      <w:r>
        <w:rPr>
          <w:rFonts w:hint="default" w:ascii="Consolas" w:hAnsi="Consolas" w:eastAsia="Consolas"/>
          <w:color w:val="000000"/>
          <w:sz w:val="19"/>
          <w:szCs w:val="24"/>
        </w:rPr>
        <w:t>(RSAParameters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xs.Serialize(sw, pubKey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pubKeyString = sw.ToString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r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IO.StringReader(pubKeyString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xs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Xml.Serialization.XmlSerializer(</w:t>
      </w:r>
      <w:r>
        <w:rPr>
          <w:rFonts w:hint="default" w:ascii="Consolas" w:hAnsi="Consolas" w:eastAsia="Consolas"/>
          <w:color w:val="0000FF"/>
          <w:sz w:val="19"/>
          <w:szCs w:val="24"/>
        </w:rPr>
        <w:t>typeof</w:t>
      </w:r>
      <w:r>
        <w:rPr>
          <w:rFonts w:hint="default" w:ascii="Consolas" w:hAnsi="Consolas" w:eastAsia="Consolas"/>
          <w:color w:val="000000"/>
          <w:sz w:val="19"/>
          <w:szCs w:val="24"/>
        </w:rPr>
        <w:t>(RSAParameters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pubKey = (RSAParameters)xs.Deserialize(sr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sp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SACryptoServiceProvider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sp.ImportParameters(pubKey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Enter text to encipher: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lainTextData = Console.ReadLine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bytesPlainTextData = System.Text.Encoding.Unicode.GetBytes(plainTextData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bytesCypherText = csp.Encrypt(bytesPlainTextData, </w:t>
      </w:r>
      <w:r>
        <w:rPr>
          <w:rFonts w:hint="default" w:ascii="Consolas" w:hAnsi="Consolas" w:eastAsia="Consolas"/>
          <w:color w:val="0000FF"/>
          <w:sz w:val="19"/>
          <w:szCs w:val="24"/>
        </w:rPr>
        <w:t>false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va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cypherText = Convert.ToBase64String(bytesCypherText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Enciphered text: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cypherText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bytesCypherText = Convert.FromBase64String(cypherText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sp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SACryptoServiceProvider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sp.ImportParameters(privKey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bytesPlainTextData = csp.Decrypt(bytesCypherText, </w:t>
      </w:r>
      <w:r>
        <w:rPr>
          <w:rFonts w:hint="default" w:ascii="Consolas" w:hAnsi="Consolas" w:eastAsia="Consolas"/>
          <w:color w:val="0000FF"/>
          <w:sz w:val="19"/>
          <w:szCs w:val="24"/>
        </w:rPr>
        <w:t>false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plainTextData = System.Text.Encoding.Unicode.GetString(bytesPlainTextData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Deciphered text: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plainTextData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}</w:t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  <w: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  <w:br w:type="page"/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ru-RU" w:eastAsia="zh-CN" w:bidi="ar"/>
        </w:rPr>
      </w:pP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  <w:t>Результат роботи:</w:t>
      </w:r>
    </w:p>
    <w:p>
      <w:r>
        <w:drawing>
          <wp:inline distT="0" distB="0" distL="114300" distR="114300">
            <wp:extent cx="6619240" cy="3465195"/>
            <wp:effectExtent l="0" t="0" r="10160" b="1905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619240" cy="346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default"/>
          <w:lang w:val="en-US" w:eastAsia="zh-CN"/>
        </w:rPr>
      </w:pP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</w:p>
    <w:p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SimSun" w:cs="Times New Roman"/>
          <w:b/>
          <w:b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>Контрольні запитання:</w:t>
      </w:r>
    </w:p>
    <w:p>
      <w:pPr>
        <w:numPr>
          <w:ilvl w:val="0"/>
          <w:numId w:val="0"/>
        </w:numPr>
        <w:ind w:left="420" w:leftChars="0" w:right="0" w:rightChars="0"/>
        <w:rPr>
          <w:rFonts w:hint="default"/>
          <w:lang w:val="ru-RU"/>
        </w:rPr>
      </w:pPr>
      <w:r>
        <w:drawing>
          <wp:inline distT="0" distB="0" distL="114300" distR="114300">
            <wp:extent cx="6620510" cy="3387725"/>
            <wp:effectExtent l="0" t="0" r="8890" b="3175"/>
            <wp:docPr id="1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20510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="SimSun"/>
          <w:color w:val="000000"/>
          <w:kern w:val="0"/>
          <w:sz w:val="28"/>
          <w:szCs w:val="28"/>
          <w:lang w:val="en-US" w:eastAsia="zh-CN"/>
        </w:rPr>
      </w:pPr>
      <w:r>
        <w:rPr>
          <w:rFonts w:hint="default" w:eastAsia="SimSun"/>
          <w:color w:val="000000"/>
          <w:kern w:val="0"/>
          <w:sz w:val="28"/>
          <w:szCs w:val="28"/>
          <w:lang w:val="en-US" w:eastAsia="zh-CN"/>
        </w:rPr>
        <w:br w:type="page"/>
      </w:r>
    </w:p>
    <w:p>
      <w:pPr>
        <w:numPr>
          <w:ilvl w:val="0"/>
          <w:numId w:val="2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  <w:r>
        <w:rPr>
          <w:rFonts w:hint="default" w:ascii="Times New Roman" w:hAnsi="Times New Roman" w:eastAsia="SimSun" w:cs="Times New Roman"/>
          <w:b w:val="0"/>
          <w:bCs w:val="0"/>
          <w:i w:val="0"/>
          <w:iCs w:val="0"/>
          <w:caps w:val="0"/>
          <w:color w:val="auto"/>
          <w:spacing w:val="0"/>
          <w:sz w:val="28"/>
          <w:szCs w:val="28"/>
          <w:shd w:val="clear" w:fill="FFFFFF"/>
          <w:lang w:val="uk-UA"/>
        </w:rPr>
        <w:t>Н</w:t>
      </w:r>
      <w:r>
        <w:rPr>
          <w:rFonts w:hint="default" w:ascii="Times New Roman" w:hAnsi="Times New Roman" w:eastAsia="SimSun" w:cs="Times New Roman"/>
          <w:b w:val="0"/>
          <w:bCs w:val="0"/>
          <w:i w:val="0"/>
          <w:iCs w:val="0"/>
          <w:caps w:val="0"/>
          <w:color w:val="auto"/>
          <w:spacing w:val="0"/>
          <w:sz w:val="28"/>
          <w:szCs w:val="28"/>
          <w:shd w:val="clear" w:fill="FFFFFF"/>
        </w:rPr>
        <w:t>атуральне число, яке має рівно два різних натуральних дільники (лише 1 і саме число)</w:t>
      </w:r>
    </w:p>
    <w:p>
      <w:pPr>
        <w:numPr>
          <w:ilvl w:val="0"/>
          <w:numId w:val="0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  <w:r>
        <w:rPr>
          <w:rFonts w:hint="default" w:ascii="Times New Roman" w:hAnsi="Times New Roman" w:eastAsia="SimSun"/>
          <w:b w:val="0"/>
          <w:bCs w:val="0"/>
          <w:color w:val="auto"/>
          <w:kern w:val="0"/>
          <w:sz w:val="28"/>
          <w:szCs w:val="28"/>
          <w:lang w:val="uk-UA" w:eastAsia="zh-CN"/>
        </w:rPr>
        <w:t>Їх найбільший спільний дільник дорівнює 1.</w:t>
      </w:r>
    </w:p>
    <w:p>
      <w:pPr>
        <w:numPr>
          <w:ilvl w:val="0"/>
          <w:numId w:val="0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Евкліда призначений для знаходження найбільшого спільного дільника двох натуральних чисел. Нехай </w:t>
      </w:r>
      <w:r>
        <w:rPr>
          <w:position w:val="-6"/>
          <w:sz w:val="28"/>
          <w:szCs w:val="28"/>
        </w:rPr>
        <w:object>
          <v:shape id="_x0000_i102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26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object>
          <v:shape id="_x0000_i102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28">
            <o:LockedField>false</o:LockedField>
          </o:OLEObject>
        </w:object>
      </w:r>
      <w:r>
        <w:rPr>
          <w:position w:val="-6"/>
          <w:sz w:val="28"/>
          <w:szCs w:val="28"/>
        </w:rPr>
        <w:object>
          <v:shape id="_x0000_i102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30">
            <o:LockedField>false</o:LockedField>
          </o:OLEObject>
        </w:object>
      </w:r>
      <w:r>
        <w:rPr>
          <w:sz w:val="28"/>
          <w:szCs w:val="28"/>
        </w:rPr>
        <w:t xml:space="preserve">, а </w:t>
      </w:r>
      <w:r>
        <w:rPr>
          <w:position w:val="-6"/>
          <w:sz w:val="28"/>
          <w:szCs w:val="28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2">
            <o:LockedField>false</o:LockedField>
          </o:OLEObject>
        </w:object>
      </w:r>
      <w:r>
        <w:rPr>
          <w:sz w:val="28"/>
          <w:szCs w:val="28"/>
        </w:rPr>
        <w:t xml:space="preserve"> – їх найбільший спільний дільник (НСД). Розширений алгоритм Евкліда підраховує не тільки </w:t>
      </w:r>
      <w:r>
        <w:rPr>
          <w:position w:val="-6"/>
          <w:sz w:val="28"/>
          <w:szCs w:val="28"/>
        </w:rPr>
        <w:object>
          <v:shape id="_x0000_i102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4">
            <o:LockedField>false</o:LockedField>
          </o:OLEObject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але і два цілих числа </w:t>
      </w:r>
      <w:r>
        <w:rPr>
          <w:position w:val="-6"/>
          <w:sz w:val="28"/>
          <w:szCs w:val="28"/>
        </w:rPr>
        <w:object>
          <v:shape id="_x0000_i103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36">
            <o:LockedField>false</o:LockedField>
          </o:OLEObject>
        </w:object>
      </w:r>
      <w:r>
        <w:rPr>
          <w:sz w:val="28"/>
          <w:szCs w:val="28"/>
        </w:rPr>
        <w:t xml:space="preserve"> і </w:t>
      </w:r>
      <w:r>
        <w:rPr>
          <w:position w:val="-10"/>
          <w:sz w:val="28"/>
          <w:szCs w:val="28"/>
        </w:rPr>
        <w:object>
          <v:shape id="_x0000_i10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8">
            <o:LockedField>false</o:LockedField>
          </o:OLEObject>
        </w:object>
      </w:r>
      <w:r>
        <w:rPr>
          <w:sz w:val="28"/>
          <w:szCs w:val="28"/>
        </w:rPr>
        <w:t xml:space="preserve"> таких, що</w:t>
      </w:r>
    </w:p>
    <w:p>
      <w:pPr>
        <w:ind w:firstLine="567"/>
        <w:jc w:val="center"/>
        <w:rPr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32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40">
            <o:LockedField>false</o:LockedField>
          </o:OLEObject>
        </w:objec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пустимо, що для знаходження найбільшого спільного дільника чисел </w:t>
      </w:r>
      <w:r>
        <w:rPr>
          <w:position w:val="-6"/>
          <w:sz w:val="28"/>
          <w:szCs w:val="28"/>
        </w:rPr>
        <w:object>
          <v:shape id="_x0000_i103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2">
            <o:LockedField>false</o:LockedField>
          </o:OLEObject>
        </w:object>
      </w:r>
      <w:r>
        <w:rPr>
          <w:sz w:val="28"/>
          <w:szCs w:val="28"/>
        </w:rPr>
        <w:t xml:space="preserve"> і </w:t>
      </w:r>
      <w:r>
        <w:rPr>
          <w:position w:val="-6"/>
          <w:sz w:val="28"/>
          <w:szCs w:val="28"/>
        </w:rPr>
        <w:object>
          <v:shape id="_x0000_i103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4">
            <o:LockedField>false</o:LockedField>
          </o:OLEObject>
        </w:object>
      </w:r>
      <w:r>
        <w:rPr>
          <w:sz w:val="28"/>
          <w:szCs w:val="28"/>
        </w:rPr>
        <w:t xml:space="preserve"> ми виконано послідовність ділень з остачею </w:t>
      </w:r>
      <w:r>
        <w:rPr>
          <w:position w:val="-4"/>
          <w:sz w:val="28"/>
          <w:szCs w:val="28"/>
        </w:rPr>
        <w:object>
          <v:shape id="_x0000_i1035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5">
            <o:LockedField>false</o:LockedField>
          </o:OLEObject>
        </w:object>
      </w:r>
      <w:r>
        <w:rPr>
          <w:sz w:val="28"/>
          <w:szCs w:val="28"/>
        </w:rPr>
        <w:t>: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36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7">
            <o:LockedField>false</o:LockedField>
          </o:OLEObject>
        </w:object>
      </w:r>
      <w:r>
        <w:rPr>
          <w:i/>
          <w:sz w:val="28"/>
          <w:szCs w:val="28"/>
        </w:rPr>
        <w:t xml:space="preserve">  і </w:t>
      </w:r>
      <w:r>
        <w:rPr>
          <w:i/>
          <w:position w:val="-10"/>
          <w:sz w:val="28"/>
          <w:szCs w:val="28"/>
        </w:rPr>
        <w:object>
          <v:shape id="_x0000_i1037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9">
            <o:LockedField>false</o:LockedField>
          </o:OLEObject>
        </w:objec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38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1">
            <o:LockedField>false</o:LockedField>
          </o:OLEObject>
        </w:object>
      </w:r>
      <w:r>
        <w:rPr>
          <w:i/>
          <w:sz w:val="28"/>
          <w:szCs w:val="28"/>
        </w:rPr>
        <w:t xml:space="preserve"> і </w:t>
      </w:r>
      <w:r>
        <w:rPr>
          <w:i/>
          <w:position w:val="-10"/>
          <w:sz w:val="28"/>
          <w:szCs w:val="28"/>
        </w:rPr>
        <w:object>
          <v:shape id="_x0000_i1039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3">
            <o:LockedField>false</o:LockedField>
          </o:OLEObject>
        </w:objec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40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5">
            <o:LockedField>false</o:LockedField>
          </o:OLEObject>
        </w:object>
      </w:r>
      <w:r>
        <w:rPr>
          <w:i/>
          <w:sz w:val="28"/>
          <w:szCs w:val="28"/>
        </w:rPr>
        <w:t xml:space="preserve"> і </w:t>
      </w:r>
      <w:r>
        <w:rPr>
          <w:i/>
          <w:position w:val="-10"/>
          <w:sz w:val="28"/>
          <w:szCs w:val="28"/>
        </w:rPr>
        <w:object>
          <v:shape id="_x0000_i104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7">
            <o:LockedField>false</o:LockedField>
          </o:OLEObject>
        </w:objec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4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9">
            <o:LockedField>false</o:LockedField>
          </o:OLEObject>
        </w:object>
      </w:r>
      <w:r>
        <w:rPr>
          <w:i/>
          <w:sz w:val="28"/>
          <w:szCs w:val="28"/>
        </w:rPr>
        <w:t xml:space="preserve"> і </w:t>
      </w:r>
      <w:r>
        <w:rPr>
          <w:i/>
          <w:position w:val="-10"/>
          <w:sz w:val="28"/>
          <w:szCs w:val="28"/>
        </w:rPr>
        <w:object>
          <v:shape id="_x0000_i1043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1">
            <o:LockedField>false</o:LockedField>
          </o:OLEObject>
        </w:object>
      </w:r>
    </w:p>
    <w:p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............ .</w:t>
      </w:r>
      <w:r>
        <w:rPr>
          <w:sz w:val="28"/>
          <w:szCs w:val="28"/>
        </w:rPr>
        <w:tab/>
      </w:r>
      <w:r>
        <w:rPr>
          <w:sz w:val="28"/>
          <w:szCs w:val="28"/>
        </w:rPr>
        <w:t>.. .</w:t>
      </w:r>
      <w:r>
        <w:rPr>
          <w:sz w:val="28"/>
          <w:szCs w:val="28"/>
        </w:rPr>
        <w:tab/>
      </w:r>
      <w:r>
        <w:rPr>
          <w:sz w:val="28"/>
          <w:szCs w:val="28"/>
        </w:rPr>
        <w:t>........... .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44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3">
            <o:LockedField>false</o:LockedField>
          </o:OLEObject>
        </w:object>
      </w:r>
      <w:r>
        <w:rPr>
          <w:i/>
          <w:sz w:val="28"/>
          <w:szCs w:val="28"/>
        </w:rPr>
        <w:t xml:space="preserve"> і </w:t>
      </w:r>
      <w:r>
        <w:rPr>
          <w:i/>
          <w:position w:val="-10"/>
          <w:sz w:val="28"/>
          <w:szCs w:val="28"/>
        </w:rPr>
        <w:object>
          <v:shape id="_x0000_i1045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5">
            <o:LockedField>false</o:LockedField>
          </o:OLEObject>
        </w:objec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4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7">
            <o:LockedField>false</o:LockedField>
          </o:OLEObject>
        </w:object>
      </w:r>
      <w:r>
        <w:rPr>
          <w:i/>
          <w:sz w:val="28"/>
          <w:szCs w:val="28"/>
        </w:rPr>
        <w:t xml:space="preserve"> і </w:t>
      </w:r>
      <w:r>
        <w:rPr>
          <w:i/>
          <w:position w:val="-10"/>
          <w:sz w:val="28"/>
          <w:szCs w:val="28"/>
        </w:rPr>
        <w:object>
          <v:shape id="_x0000_i104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9">
            <o:LockedField>false</o:LockedField>
          </o:OLEObject>
        </w:objec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начимо числа </w:t>
      </w:r>
      <w:r>
        <w:rPr>
          <w:position w:val="-10"/>
          <w:sz w:val="28"/>
          <w:szCs w:val="28"/>
        </w:rPr>
        <w:object>
          <v:shape id="_x0000_i104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1">
            <o:LockedField>false</o:LockedField>
          </o:OLEObject>
        </w:object>
      </w:r>
      <w:r>
        <w:rPr>
          <w:sz w:val="28"/>
          <w:szCs w:val="28"/>
        </w:rPr>
        <w:t xml:space="preserve"> і </w:t>
      </w:r>
      <w:r>
        <w:rPr>
          <w:position w:val="-10"/>
          <w:sz w:val="28"/>
          <w:szCs w:val="28"/>
        </w:rPr>
        <w:object>
          <v:shape id="_x0000_i104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3">
            <o:LockedField>false</o:LockedField>
          </o:OLEObject>
        </w:object>
      </w:r>
      <w:r>
        <w:rPr>
          <w:sz w:val="28"/>
          <w:szCs w:val="28"/>
        </w:rPr>
        <w:t>. Для цього необхідну інформацію зведемо в таблицю:</w:t>
      </w:r>
    </w:p>
    <w:p>
      <w:pPr>
        <w:ind w:firstLine="567"/>
        <w:jc w:val="both"/>
        <w:rPr>
          <w:sz w:val="28"/>
          <w:szCs w:val="28"/>
        </w:rPr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6"/>
        <w:gridCol w:w="1206"/>
        <w:gridCol w:w="681"/>
        <w:gridCol w:w="6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B3B3B3"/>
          </w:tcPr>
          <w:p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Остачі</w:t>
            </w:r>
          </w:p>
        </w:tc>
        <w:tc>
          <w:tcPr>
            <w:tcW w:w="0" w:type="auto"/>
            <w:shd w:val="clear" w:color="auto" w:fill="B3B3B3"/>
          </w:tcPr>
          <w:p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Частки</w:t>
            </w:r>
          </w:p>
        </w:tc>
        <w:tc>
          <w:tcPr>
            <w:tcW w:w="0" w:type="auto"/>
            <w:shd w:val="clear" w:color="auto" w:fill="B3B3B3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50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75">
                  <o:LockedField>false</o:LockedField>
                </o:OLEObject>
              </w:object>
            </w:r>
          </w:p>
        </w:tc>
        <w:tc>
          <w:tcPr>
            <w:tcW w:w="0" w:type="auto"/>
            <w:shd w:val="clear" w:color="auto" w:fill="B3B3B3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>
                <v:shape id="_x0000_i1051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124"/>
                <w:sz w:val="28"/>
                <w:szCs w:val="28"/>
              </w:rPr>
              <w:object>
                <v:shape id="_x0000_i1052" o:spt="75" type="#_x0000_t75" style="height:129pt;width:21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79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126"/>
                <w:sz w:val="28"/>
                <w:szCs w:val="28"/>
              </w:rPr>
              <w:object>
                <v:shape id="_x0000_i1053" o:spt="75" type="#_x0000_t75" style="height:132pt;width:23.2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81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128"/>
                <w:sz w:val="28"/>
                <w:szCs w:val="28"/>
              </w:rPr>
              <w:object>
                <v:shape id="_x0000_i1054" o:spt="75" type="#_x0000_t75" style="height:132.75pt;width:23.2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83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position w:val="-128"/>
                <w:sz w:val="28"/>
                <w:szCs w:val="28"/>
              </w:rPr>
              <w:object>
                <v:shape id="_x0000_i1055" o:spt="75" type="#_x0000_t75" style="height:132.75pt;width:24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85">
                  <o:LockedField>false</o:LockedField>
                </o:OLEObject>
              </w:object>
            </w:r>
          </w:p>
        </w:tc>
      </w:tr>
    </w:tbl>
    <w:p>
      <w:pPr>
        <w:ind w:firstLine="567"/>
        <w:jc w:val="both"/>
        <w:rPr>
          <w:sz w:val="28"/>
          <w:szCs w:val="28"/>
        </w:rPr>
      </w:pP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ідзначимо, що таблиця починається з двох рядків, яких в ній не мало бути. Дійсно, числа, які стоять в першому стовпчику цих рядків не являються остачами в операціях ділення. Ми даємо цим рядкам номери -1 і 0, підкреслюючи цим їх «незаконність».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товпчики </w:t>
      </w:r>
      <w:r>
        <w:rPr>
          <w:position w:val="-6"/>
          <w:sz w:val="28"/>
          <w:szCs w:val="28"/>
        </w:rPr>
        <w:object>
          <v:shape id="_x0000_i105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7">
            <o:LockedField>false</o:LockedField>
          </o:OLEObject>
        </w:object>
      </w:r>
      <w:r>
        <w:rPr>
          <w:sz w:val="28"/>
          <w:szCs w:val="28"/>
        </w:rPr>
        <w:t xml:space="preserve"> і </w:t>
      </w:r>
      <w:r>
        <w:rPr>
          <w:position w:val="-10"/>
          <w:sz w:val="28"/>
          <w:szCs w:val="28"/>
        </w:rPr>
        <w:object>
          <v:shape id="_x0000_i105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89">
            <o:LockedField>false</o:LockedField>
          </o:OLEObject>
        </w:object>
      </w:r>
      <w:r>
        <w:rPr>
          <w:sz w:val="28"/>
          <w:szCs w:val="28"/>
        </w:rPr>
        <w:t xml:space="preserve"> заповнюються згідно відношень: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4"/>
          <w:sz w:val="28"/>
          <w:szCs w:val="28"/>
        </w:rPr>
        <w:object>
          <v:shape id="_x0000_i1058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1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і </w:t>
      </w:r>
      <w:r>
        <w:rPr>
          <w:i/>
          <w:position w:val="-14"/>
          <w:sz w:val="28"/>
          <w:szCs w:val="28"/>
        </w:rPr>
        <w:object>
          <v:shape id="_x0000_i1059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3">
            <o:LockedField>false</o:LockedField>
          </o:OLEObject>
        </w:object>
      </w:r>
      <w:r>
        <w:rPr>
          <w:i/>
          <w:sz w:val="28"/>
          <w:szCs w:val="28"/>
        </w:rPr>
        <w:t>.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і послідовності ділень з остачею ми отримаємо рівність </w:t>
      </w:r>
      <w:r>
        <w:rPr>
          <w:i/>
          <w:sz w:val="28"/>
          <w:szCs w:val="28"/>
        </w:rPr>
        <w:t>НСД</w:t>
      </w:r>
      <w:r>
        <w:rPr>
          <w:position w:val="-12"/>
          <w:sz w:val="28"/>
          <w:szCs w:val="28"/>
        </w:rPr>
        <w:object>
          <v:shape id="_x0000_i1060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5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та знайдемо такі цілі числа </w:t>
      </w:r>
      <w:r>
        <w:rPr>
          <w:position w:val="-10"/>
          <w:sz w:val="28"/>
          <w:szCs w:val="28"/>
        </w:rPr>
        <w:object>
          <v:shape id="_x0000_i106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7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і </w:t>
      </w:r>
      <w:r>
        <w:rPr>
          <w:position w:val="-10"/>
          <w:sz w:val="28"/>
          <w:szCs w:val="28"/>
        </w:rPr>
        <w:object>
          <v:shape id="_x0000_i106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9">
            <o:LockedField>false</o:LockedField>
          </o:OLEObject>
        </w:object>
      </w:r>
      <w:r>
        <w:rPr>
          <w:sz w:val="28"/>
          <w:szCs w:val="28"/>
        </w:rPr>
        <w:t>, що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063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1">
            <o:LockedField>false</o:LockedField>
          </o:OLEObject>
        </w:object>
      </w:r>
    </w:p>
    <w:p>
      <w:pPr>
        <w:ind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Отже </w:t>
      </w:r>
      <w:r>
        <w:rPr>
          <w:position w:val="-10"/>
          <w:sz w:val="28"/>
          <w:szCs w:val="28"/>
        </w:rPr>
        <w:object>
          <v:shape id="_x0000_i106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3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і </w:t>
      </w:r>
      <w:r>
        <w:rPr>
          <w:position w:val="-10"/>
          <w:sz w:val="28"/>
          <w:szCs w:val="28"/>
        </w:rPr>
        <w:object>
          <v:shape id="_x0000_i106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5">
            <o:LockedField>false</o:LockedField>
          </o:OLEObject>
        </w:object>
      </w:r>
      <w:r>
        <w:rPr>
          <w:sz w:val="28"/>
          <w:szCs w:val="28"/>
        </w:rPr>
        <w:t xml:space="preserve">. </w:t>
      </w:r>
    </w:p>
    <w:p>
      <w:pPr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  <w:r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  <w:br w:type="page"/>
      </w:r>
    </w:p>
    <w:p>
      <w:pPr>
        <w:numPr>
          <w:ilvl w:val="0"/>
          <w:numId w:val="2"/>
        </w:numPr>
        <w:ind w:left="0" w:leftChars="0" w:firstLine="0" w:firstLineChars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хай </w:t>
      </w:r>
      <w:r>
        <w:rPr>
          <w:position w:val="-10"/>
          <w:sz w:val="28"/>
          <w:szCs w:val="28"/>
        </w:rPr>
        <w:object>
          <v:shape id="_x0000_i10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7">
            <o:LockedField>false</o:LockedField>
          </o:OLEObject>
        </w:object>
      </w:r>
      <w:r>
        <w:rPr>
          <w:sz w:val="28"/>
          <w:szCs w:val="28"/>
        </w:rPr>
        <w:t xml:space="preserve"> – додатне просте число, а </w:t>
      </w:r>
      <w:r>
        <w:rPr>
          <w:position w:val="-6"/>
          <w:sz w:val="28"/>
          <w:szCs w:val="28"/>
        </w:rPr>
        <w:object>
          <v:shape id="_x0000_i106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09">
            <o:LockedField>false</o:LockedField>
          </o:OLEObject>
        </w:object>
      </w:r>
      <w:r>
        <w:rPr>
          <w:sz w:val="28"/>
          <w:szCs w:val="28"/>
        </w:rPr>
        <w:t xml:space="preserve"> - ціле, що не ділиться на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0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11">
            <o:LockedField>false</o:LockedField>
          </o:OLEObject>
        </w:object>
      </w:r>
      <w:r>
        <w:rPr>
          <w:sz w:val="28"/>
          <w:szCs w:val="28"/>
        </w:rPr>
        <w:t xml:space="preserve">. Тоді </w:t>
      </w:r>
    </w:p>
    <w:p>
      <w:pPr>
        <w:ind w:firstLine="567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69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3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значимо, що тест Ферма може лише переконати нас в тому, що число </w:t>
      </w:r>
      <w:r>
        <w:rPr>
          <w:position w:val="-6"/>
          <w:sz w:val="28"/>
          <w:szCs w:val="28"/>
        </w:rPr>
        <w:object>
          <v:shape id="_x0000_i107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15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має дільники, але не в змозі довести його простоту. </w:t>
      </w:r>
      <w:r>
        <w:rPr>
          <w:i/>
          <w:sz w:val="28"/>
          <w:szCs w:val="28"/>
        </w:rPr>
        <w:t>Приклад.</w:t>
      </w:r>
      <w:r>
        <w:rPr>
          <w:sz w:val="28"/>
          <w:szCs w:val="28"/>
        </w:rPr>
        <w:t xml:space="preserve"> Розглянемо складене число </w:t>
      </w:r>
      <w:r>
        <w:rPr>
          <w:position w:val="-6"/>
          <w:sz w:val="28"/>
          <w:szCs w:val="28"/>
        </w:rPr>
        <w:object>
          <v:shape id="_x0000_i10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17">
            <o:LockedField>false</o:LockedField>
          </o:OLEObject>
        </w:object>
      </w:r>
      <w:r>
        <w:rPr>
          <w:sz w:val="28"/>
          <w:szCs w:val="28"/>
        </w:rPr>
        <w:t xml:space="preserve"> = 11 × 13 = 341, а основу в тесті Ферма виберемо рівною 2. Тоді 2</w:t>
      </w:r>
      <w:r>
        <w:rPr>
          <w:sz w:val="28"/>
          <w:szCs w:val="28"/>
          <w:vertAlign w:val="superscript"/>
        </w:rPr>
        <w:t>340</w:t>
      </w:r>
      <w:r>
        <w:rPr>
          <w:sz w:val="28"/>
          <w:szCs w:val="28"/>
        </w:rPr>
        <w:t xml:space="preserve"> = 1 mod 341, в той час як число 341 не просте. В цьому випадку кажуть, що </w:t>
      </w:r>
      <w:r>
        <w:rPr>
          <w:position w:val="-6"/>
          <w:sz w:val="28"/>
          <w:szCs w:val="28"/>
        </w:rPr>
        <w:object>
          <v:shape id="_x0000_i107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19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– </w:t>
      </w:r>
      <w:r>
        <w:rPr>
          <w:i/>
          <w:sz w:val="28"/>
          <w:szCs w:val="28"/>
        </w:rPr>
        <w:t>псевдопросте число</w:t>
      </w:r>
      <w:r>
        <w:rPr>
          <w:sz w:val="28"/>
          <w:szCs w:val="28"/>
        </w:rPr>
        <w:t xml:space="preserve"> по основі 2. </w:t>
      </w:r>
    </w:p>
    <w:p>
      <w:pPr>
        <w:numPr>
          <w:ilvl w:val="0"/>
          <w:numId w:val="0"/>
        </w:numPr>
        <w:ind w:leftChars="0"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ru-RU" w:eastAsia="zh-CN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both"/>
        <w:rPr>
          <w:sz w:val="28"/>
          <w:szCs w:val="28"/>
        </w:rPr>
      </w:pPr>
      <w:r>
        <w:rPr>
          <w:sz w:val="28"/>
          <w:szCs w:val="28"/>
        </w:rPr>
        <w:t>Числа, псевдопрості</w:t>
      </w:r>
      <w:r>
        <w:rPr>
          <w:b/>
          <w:bCs/>
          <w:sz w:val="28"/>
          <w:szCs w:val="28"/>
        </w:rPr>
        <w:t xml:space="preserve"> </w:t>
      </w:r>
      <w:r>
        <w:rPr>
          <w:iCs/>
          <w:sz w:val="28"/>
          <w:szCs w:val="28"/>
        </w:rPr>
        <w:t>для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всіх взаємно простих з </w:t>
      </w:r>
      <w:r>
        <w:rPr>
          <w:position w:val="-6"/>
          <w:sz w:val="28"/>
          <w:szCs w:val="28"/>
        </w:rPr>
        <w:object>
          <v:shape id="_x0000_i10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1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основ </w:t>
      </w:r>
      <w:r>
        <w:rPr>
          <w:position w:val="-6"/>
          <w:sz w:val="28"/>
          <w:szCs w:val="28"/>
        </w:rPr>
        <w:object>
          <v:shape id="_x0000_i107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3">
            <o:LockedField>false</o:LockedField>
          </o:OLEObject>
        </w:object>
      </w:r>
      <w:r>
        <w:rPr>
          <w:sz w:val="28"/>
          <w:szCs w:val="28"/>
        </w:rPr>
        <w:t xml:space="preserve">називаються </w:t>
      </w:r>
      <w:r>
        <w:rPr>
          <w:i/>
          <w:iCs/>
          <w:sz w:val="28"/>
          <w:szCs w:val="28"/>
        </w:rPr>
        <w:t xml:space="preserve">числами Кармайкла. </w:t>
      </w:r>
      <w:r>
        <w:rPr>
          <w:sz w:val="28"/>
          <w:szCs w:val="28"/>
        </w:rPr>
        <w:t>Числа Кармайкла мають наступні властивості:</w:t>
      </w:r>
    </w:p>
    <w:p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вони непарні,</w:t>
      </w:r>
    </w:p>
    <w:p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мають якнайменше три простих дільника,</w:t>
      </w:r>
    </w:p>
    <w:p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ru-RU" w:eastAsia="zh-CN"/>
        </w:rPr>
      </w:pPr>
      <w:r>
        <w:rPr>
          <w:sz w:val="28"/>
          <w:szCs w:val="28"/>
        </w:rPr>
        <w:t xml:space="preserve">якщо </w:t>
      </w:r>
      <w:r>
        <w:rPr>
          <w:position w:val="-10"/>
          <w:sz w:val="28"/>
          <w:szCs w:val="28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5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ділить число Кармайкла </w:t>
      </w:r>
      <w:r>
        <w:rPr>
          <w:position w:val="-6"/>
          <w:sz w:val="28"/>
          <w:szCs w:val="28"/>
        </w:rPr>
        <w:object>
          <v:shape id="_x0000_i10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7">
            <o:LockedField>false</o:LockedField>
          </o:OLEObject>
        </w:object>
      </w:r>
      <w:r>
        <w:rPr>
          <w:sz w:val="28"/>
          <w:szCs w:val="28"/>
        </w:rPr>
        <w:t xml:space="preserve">, то </w:t>
      </w:r>
      <w:r>
        <w:rPr>
          <w:position w:val="-10"/>
          <w:sz w:val="28"/>
          <w:szCs w:val="28"/>
        </w:rPr>
        <w:object>
          <v:shape id="_x0000_i107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29">
            <o:LockedField>false</o:LockedField>
          </o:OLEObject>
        </w:object>
      </w:r>
      <w:r>
        <w:rPr>
          <w:sz w:val="28"/>
          <w:szCs w:val="28"/>
        </w:rPr>
        <w:t xml:space="preserve"> ділить </w:t>
      </w:r>
      <w:r>
        <w:rPr>
          <w:position w:val="-6"/>
          <w:sz w:val="28"/>
          <w:szCs w:val="28"/>
        </w:rPr>
        <w:object>
          <v:shape id="_x0000_i107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1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numPr>
          <w:ilvl w:val="0"/>
          <w:numId w:val="0"/>
        </w:numPr>
        <w:ind w:right="0" w:rightChars="0"/>
        <w:rPr>
          <w:rFonts w:hint="default" w:ascii="Times New Roman" w:hAnsi="Times New Roman" w:eastAsia="SimSun" w:cs="Times New Roman"/>
          <w:b w:val="0"/>
          <w:bCs w:val="0"/>
          <w:color w:val="auto"/>
          <w:kern w:val="0"/>
          <w:sz w:val="28"/>
          <w:szCs w:val="28"/>
          <w:lang w:val="uk-UA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 w:right="0" w:rightChars="0"/>
        <w:jc w:val="left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pPr>
        <w:pStyle w:val="6"/>
        <w:numPr>
          <w:ilvl w:val="0"/>
          <w:numId w:val="2"/>
        </w:numPr>
        <w:spacing w:before="89"/>
        <w:ind w:left="0" w:leftChars="0" w:right="0" w:rightChars="0" w:firstLine="0" w:firstLineChars="0"/>
        <w:jc w:val="both"/>
        <w:rPr>
          <w:rFonts w:hint="default"/>
          <w:lang w:val="uk-UA"/>
        </w:rPr>
      </w:pPr>
      <w:r>
        <w:rPr>
          <w:sz w:val="28"/>
          <w:szCs w:val="28"/>
          <w:lang w:val="ru-RU"/>
        </w:rPr>
        <w:t>Т</w:t>
      </w:r>
      <w:r>
        <w:rPr>
          <w:sz w:val="28"/>
          <w:szCs w:val="28"/>
        </w:rPr>
        <w:t xml:space="preserve">ест Ферма може лише переконати нас в тому, що число </w:t>
      </w:r>
      <w:r>
        <w:rPr>
          <w:position w:val="-6"/>
          <w:sz w:val="28"/>
          <w:szCs w:val="28"/>
        </w:rPr>
        <w:object>
          <v:shape id="_x0000_i10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3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має дільники, але не в змозі довести його простоту.</w:t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en-US"/>
        </w:rPr>
      </w:pPr>
    </w:p>
    <w:p>
      <w:pPr>
        <w:numPr>
          <w:ilvl w:val="0"/>
          <w:numId w:val="2"/>
        </w:numPr>
        <w:ind w:left="0" w:leftChars="0" w:firstLine="0" w:firstLineChars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Існує модифікація тесту Ферма, яка обходить проблему псевдопростих чисел – тест Міллера-Рабина. 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хай </w:t>
      </w:r>
      <w:r>
        <w:rPr>
          <w:position w:val="-6"/>
          <w:sz w:val="28"/>
          <w:szCs w:val="28"/>
        </w:rPr>
        <w:object>
          <v:shape id="_x0000_i108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4">
            <o:LockedField>false</o:LockedField>
          </o:OLEObject>
        </w:object>
      </w:r>
      <w:r>
        <w:rPr>
          <w:sz w:val="28"/>
          <w:szCs w:val="28"/>
        </w:rPr>
        <w:t xml:space="preserve"> – непарне ціле. За основу візьмемо ціле число </w:t>
      </w:r>
      <w:r>
        <w:rPr>
          <w:position w:val="-6"/>
          <w:sz w:val="28"/>
          <w:szCs w:val="28"/>
        </w:rPr>
        <w:object>
          <v:shape id="_x0000_i108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6">
            <o:LockedField>false</o:LockedField>
          </o:OLEObject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>
          <v:shape id="_x0000_i1082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38">
            <o:LockedField>false</o:LockedField>
          </o:OLEObject>
        </w:object>
      </w:r>
      <w:r>
        <w:rPr>
          <w:sz w:val="28"/>
          <w:szCs w:val="28"/>
        </w:rPr>
        <w:t xml:space="preserve">. Перший крок тесту Міллера полягає в визначенні такого показника </w:t>
      </w:r>
      <w:r>
        <w:rPr>
          <w:position w:val="-6"/>
          <w:sz w:val="28"/>
          <w:szCs w:val="28"/>
        </w:rPr>
        <w:object>
          <v:shape id="_x0000_i108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40">
            <o:LockedField>false</o:LockedField>
          </o:OLEObject>
        </w:object>
      </w:r>
      <w:r>
        <w:rPr>
          <w:sz w:val="28"/>
          <w:szCs w:val="28"/>
        </w:rPr>
        <w:t>, для якого: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>
          <v:shape id="_x0000_i108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42">
            <o:LockedField>false</o:LockedField>
          </o:OLEObject>
        </w:object>
      </w:r>
      <w:r>
        <w:rPr>
          <w:sz w:val="28"/>
          <w:szCs w:val="28"/>
        </w:rPr>
        <w:t xml:space="preserve">, 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position w:val="-10"/>
          <w:sz w:val="28"/>
          <w:szCs w:val="28"/>
        </w:rPr>
        <w:object>
          <v:shape id="_x0000_i108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44">
            <o:LockedField>false</o:LockedField>
          </o:OLEObject>
        </w:object>
      </w:r>
      <w:r>
        <w:rPr>
          <w:sz w:val="28"/>
          <w:szCs w:val="28"/>
        </w:rPr>
        <w:t xml:space="preserve"> – непарне. Далі тест вираховує лишки по модулю </w:t>
      </w:r>
      <w:r>
        <w:rPr>
          <w:position w:val="-6"/>
          <w:sz w:val="28"/>
          <w:szCs w:val="28"/>
        </w:rPr>
        <w:object>
          <v:shape id="_x0000_i108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46">
            <o:LockedField>false</o:LockedField>
          </o:OLEObject>
        </w:object>
      </w:r>
      <w:r>
        <w:rPr>
          <w:sz w:val="28"/>
          <w:szCs w:val="28"/>
        </w:rPr>
        <w:t xml:space="preserve"> в наступній послідовності степенів: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8"/>
          <w:sz w:val="28"/>
          <w:szCs w:val="28"/>
        </w:rPr>
        <w:object>
          <v:shape id="_x0000_i1087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48">
            <o:LockedField>false</o:LockedField>
          </o:OLEObject>
        </w:objec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чином, якщо </w:t>
      </w:r>
      <w:r>
        <w:rPr>
          <w:position w:val="-6"/>
          <w:sz w:val="28"/>
          <w:szCs w:val="28"/>
        </w:rPr>
        <w:object>
          <v:shape id="_x0000_i108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0">
            <o:LockedField>false</o:LockedField>
          </o:OLEObject>
        </w:object>
      </w:r>
      <w:r>
        <w:rPr>
          <w:sz w:val="28"/>
          <w:szCs w:val="28"/>
        </w:rPr>
        <w:t xml:space="preserve"> - просте, то останній лишок в послідовності завжди рівний 1.</w:t>
      </w:r>
    </w:p>
    <w:p>
      <w:pPr>
        <w:ind w:firstLine="567"/>
        <w:jc w:val="both"/>
        <w:rPr>
          <w:sz w:val="28"/>
          <w:szCs w:val="28"/>
        </w:rPr>
      </w:pPr>
    </w:p>
    <w:p>
      <w:pPr>
        <w:numPr>
          <w:ilvl w:val="0"/>
          <w:numId w:val="2"/>
        </w:numPr>
        <w:ind w:left="0" w:leftChars="0" w:firstLine="0" w:firstLineChars="0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Рабина.</w:t>
      </w:r>
      <w:r>
        <w:rPr>
          <w:sz w:val="28"/>
          <w:szCs w:val="28"/>
        </w:rPr>
        <w:t xml:space="preserve"> Нехай </w:t>
      </w:r>
      <w:r>
        <w:rPr>
          <w:position w:val="-6"/>
          <w:sz w:val="28"/>
          <w:szCs w:val="28"/>
        </w:rPr>
        <w:object>
          <v:shape id="_x0000_i108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52">
            <o:LockedField>false</o:LockedField>
          </o:OLEObject>
        </w:object>
      </w:r>
      <w:r>
        <w:rPr>
          <w:sz w:val="28"/>
          <w:szCs w:val="28"/>
        </w:rPr>
        <w:t xml:space="preserve"> – непарне натуральне число. Якщо тест Міллера, застосований до </w:t>
      </w:r>
      <w:r>
        <w:rPr>
          <w:position w:val="-6"/>
          <w:sz w:val="28"/>
          <w:szCs w:val="28"/>
        </w:rPr>
        <w:object>
          <v:shape id="_x0000_i109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53">
            <o:LockedField>false</o:LockedField>
          </o:OLEObject>
        </w:object>
      </w:r>
      <w:r>
        <w:rPr>
          <w:sz w:val="28"/>
          <w:szCs w:val="28"/>
        </w:rPr>
        <w:t xml:space="preserve"> для більш, ніж </w:t>
      </w:r>
      <w:r>
        <w:rPr>
          <w:position w:val="-6"/>
          <w:sz w:val="28"/>
          <w:szCs w:val="28"/>
        </w:rPr>
        <w:object>
          <v:shape id="_x0000_i109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55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основ, не розпізнає в </w:t>
      </w:r>
      <w:r>
        <w:rPr>
          <w:position w:val="-6"/>
          <w:sz w:val="28"/>
          <w:szCs w:val="28"/>
        </w:rPr>
        <w:object>
          <v:shape id="_x0000_i109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57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складеного числа, то це число – просте.</w:t>
      </w:r>
    </w:p>
    <w:p>
      <w:pPr>
        <w:numPr>
          <w:ilvl w:val="0"/>
          <w:numId w:val="0"/>
        </w:numPr>
        <w:ind w:leftChars="0" w:right="0" w:rightChars="0"/>
        <w:jc w:val="both"/>
        <w:rPr>
          <w:sz w:val="28"/>
          <w:szCs w:val="28"/>
        </w:rPr>
      </w:pPr>
    </w:p>
    <w:p>
      <w:pPr>
        <w:numPr>
          <w:ilvl w:val="0"/>
          <w:numId w:val="2"/>
        </w:numPr>
        <w:ind w:left="0" w:leftChars="0" w:firstLine="0" w:firstLineChars="0"/>
        <w:jc w:val="both"/>
        <w:rPr>
          <w:rStyle w:val="22"/>
          <w:color w:val="000000"/>
          <w:sz w:val="28"/>
          <w:szCs w:val="28"/>
          <w:shd w:val="clear" w:color="auto" w:fill="FFFFFF"/>
        </w:rPr>
      </w:pPr>
      <w:r>
        <w:rPr>
          <w:rFonts w:hint="default"/>
          <w:sz w:val="28"/>
          <w:szCs w:val="28"/>
          <w:lang w:val="ru-RU"/>
        </w:rPr>
        <w:t xml:space="preserve"> </w:t>
      </w:r>
      <w:r>
        <w:rPr>
          <w:rStyle w:val="22"/>
          <w:color w:val="000000"/>
          <w:sz w:val="28"/>
          <w:szCs w:val="28"/>
          <w:shd w:val="clear" w:color="auto" w:fill="FFFFFF"/>
        </w:rPr>
        <w:t>Алгоритм RSA був запропонований трьома математиками Рональдом Рівестом (R. Rivest), Аді Шаміром (A. Shamir) і Леонардом Адльманом (L. Adleman) в 1977-78 роках.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Формування ключів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бираються два прості (!) числа </w:t>
      </w:r>
      <w:r>
        <w:rPr>
          <w:color w:val="000000"/>
          <w:position w:val="-10"/>
          <w:sz w:val="28"/>
          <w:szCs w:val="28"/>
        </w:rPr>
        <w:object>
          <v:shape id="_x0000_i109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59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і </w:t>
      </w:r>
      <w:r>
        <w:rPr>
          <w:color w:val="000000"/>
          <w:position w:val="-10"/>
          <w:sz w:val="28"/>
          <w:szCs w:val="28"/>
        </w:rPr>
        <w:object>
          <v:shape id="_x0000_i109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1">
            <o:LockedField>false</o:LockedField>
          </o:OLEObject>
        </w:object>
      </w:r>
      <w:r>
        <w:rPr>
          <w:color w:val="000000"/>
          <w:sz w:val="28"/>
          <w:szCs w:val="28"/>
        </w:rPr>
        <w:t>.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бчислюється їх добуток </w:t>
      </w:r>
      <w:r>
        <w:rPr>
          <w:color w:val="000000"/>
          <w:position w:val="-10"/>
          <w:sz w:val="28"/>
          <w:szCs w:val="28"/>
        </w:rPr>
        <w:object>
          <v:shape id="_x0000_i109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63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. 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бчислюється функція Ейлера </w:t>
      </w:r>
      <w:r>
        <w:rPr>
          <w:color w:val="000000"/>
          <w:position w:val="-10"/>
          <w:sz w:val="28"/>
          <w:szCs w:val="28"/>
        </w:rPr>
        <w:object>
          <v:shape id="_x0000_i1096" o:spt="75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65">
            <o:LockedField>false</o:LockedField>
          </o:OLEObject>
        </w:object>
      </w:r>
      <w:r>
        <w:rPr>
          <w:color w:val="000000"/>
          <w:sz w:val="28"/>
          <w:szCs w:val="28"/>
        </w:rPr>
        <w:t>.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бирається довільне число </w:t>
      </w:r>
      <w:r>
        <w:rPr>
          <w:color w:val="000000"/>
          <w:position w:val="-6"/>
          <w:sz w:val="28"/>
          <w:szCs w:val="28"/>
        </w:rPr>
        <w:object>
          <v:shape id="_x0000_i1097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67">
            <o:LockedField>false</o:LockedField>
          </o:OLEObject>
        </w:object>
      </w:r>
      <w:r>
        <w:rPr>
          <w:i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таке, що </w:t>
      </w:r>
      <w:r>
        <w:rPr>
          <w:i/>
          <w:color w:val="000000"/>
          <w:sz w:val="28"/>
          <w:szCs w:val="28"/>
        </w:rPr>
        <w:t>НСД</w:t>
      </w:r>
      <w:r>
        <w:rPr>
          <w:color w:val="000000"/>
          <w:position w:val="-10"/>
          <w:sz w:val="28"/>
          <w:szCs w:val="28"/>
        </w:rPr>
        <w:object>
          <v:shape id="_x0000_i1098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69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, тобто </w:t>
      </w:r>
      <w:r>
        <w:rPr>
          <w:color w:val="000000"/>
          <w:position w:val="-6"/>
          <w:sz w:val="28"/>
          <w:szCs w:val="28"/>
        </w:rPr>
        <w:object>
          <v:shape id="_x0000_i109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71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взаємнопросте з </w:t>
      </w:r>
      <w:r>
        <w:rPr>
          <w:color w:val="000000"/>
          <w:position w:val="-10"/>
          <w:sz w:val="28"/>
          <w:szCs w:val="28"/>
        </w:rPr>
        <w:object>
          <v:shape id="_x0000_i110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73">
            <o:LockedField>false</o:LockedField>
          </o:OLEObject>
        </w:object>
      </w:r>
      <w:r>
        <w:rPr>
          <w:i/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етодом Евкліда вирішується в цілих числах рівняння </w:t>
      </w:r>
      <w:r>
        <w:rPr>
          <w:color w:val="000000"/>
          <w:position w:val="-10"/>
          <w:sz w:val="28"/>
          <w:szCs w:val="28"/>
        </w:rPr>
        <w:object>
          <v:shape id="_x0000_i1101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75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. 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ва числа </w:t>
      </w:r>
      <w:r>
        <w:rPr>
          <w:color w:val="000000"/>
          <w:position w:val="-10"/>
          <w:sz w:val="28"/>
          <w:szCs w:val="28"/>
        </w:rPr>
        <w:object>
          <v:shape id="_x0000_i1102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77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– публікуються як відкритий ключ. </w:t>
      </w:r>
    </w:p>
    <w:p>
      <w:pPr>
        <w:numPr>
          <w:ilvl w:val="0"/>
          <w:numId w:val="4"/>
        </w:numPr>
        <w:tabs>
          <w:tab w:val="left" w:pos="900"/>
          <w:tab w:val="clear" w:pos="84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ара чисел </w:t>
      </w:r>
      <w:r>
        <w:rPr>
          <w:color w:val="000000"/>
          <w:position w:val="-10"/>
          <w:sz w:val="28"/>
          <w:szCs w:val="28"/>
        </w:rPr>
        <w:object>
          <v:shape id="_x0000_i1103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79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–закритий ключ.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Шифрування</w:t>
      </w:r>
    </w:p>
    <w:p>
      <w:pPr>
        <w:numPr>
          <w:ilvl w:val="0"/>
          <w:numId w:val="5"/>
        </w:numPr>
        <w:tabs>
          <w:tab w:val="left" w:pos="900"/>
          <w:tab w:val="clear" w:pos="72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ідправник розбиває своє повідомлення на блоки </w:t>
      </w:r>
      <w:r>
        <w:rPr>
          <w:color w:val="000000"/>
          <w:position w:val="-12"/>
          <w:sz w:val="28"/>
          <w:szCs w:val="28"/>
        </w:rPr>
        <w:object>
          <v:shape id="_x0000_i110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81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, рівні </w:t>
      </w:r>
      <w:r>
        <w:rPr>
          <w:color w:val="000000"/>
          <w:position w:val="-10"/>
          <w:sz w:val="28"/>
          <w:szCs w:val="28"/>
        </w:rPr>
        <w:object>
          <v:shape id="_x0000_i110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83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біт (квадратні дужки позначають взяття цілої частини). </w:t>
      </w:r>
    </w:p>
    <w:p>
      <w:pPr>
        <w:numPr>
          <w:ilvl w:val="0"/>
          <w:numId w:val="5"/>
        </w:numPr>
        <w:tabs>
          <w:tab w:val="left" w:pos="900"/>
          <w:tab w:val="clear" w:pos="720"/>
        </w:tabs>
        <w:ind w:left="0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дібний блок може бути інтерпретований як число з діапазону </w:t>
      </w:r>
      <w:r>
        <w:rPr>
          <w:color w:val="000000"/>
          <w:position w:val="-10"/>
          <w:sz w:val="28"/>
          <w:szCs w:val="28"/>
        </w:rPr>
        <w:object>
          <v:shape id="_x0000_i110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85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. Для кожного такого числа </w:t>
      </w:r>
      <w:r>
        <w:rPr>
          <w:color w:val="000000"/>
          <w:position w:val="-10"/>
          <w:sz w:val="28"/>
          <w:szCs w:val="28"/>
        </w:rPr>
        <w:object>
          <v:shape id="_x0000_i110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87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обчислюється вираз:</w:t>
      </w:r>
    </w:p>
    <w:p>
      <w:pPr>
        <w:ind w:firstLine="567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position w:val="-10"/>
          <w:sz w:val="28"/>
          <w:szCs w:val="28"/>
        </w:rPr>
        <w:object>
          <v:shape id="_x0000_i1108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89">
            <o:LockedField>false</o:LockedField>
          </o:OLEObject>
        </w:object>
      </w:r>
    </w:p>
    <w:p>
      <w:pPr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лідовність блоків </w:t>
      </w:r>
      <w:r>
        <w:rPr>
          <w:color w:val="000000"/>
          <w:position w:val="-10"/>
          <w:sz w:val="28"/>
          <w:szCs w:val="28"/>
        </w:rPr>
        <w:object>
          <v:shape id="_x0000_i1109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1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є зашифрованим повідомленням. 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Дешифрування</w:t>
      </w:r>
    </w:p>
    <w:p>
      <w:pPr>
        <w:pStyle w:val="10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 щоб прочитати повідомлення </w:t>
      </w:r>
      <w:r>
        <w:rPr>
          <w:i/>
          <w:position w:val="-10"/>
          <w:sz w:val="28"/>
          <w:szCs w:val="28"/>
        </w:rPr>
        <w:object>
          <v:shape id="_x0000_i1110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93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досить</w:t>
      </w:r>
      <w:r>
        <w:rPr>
          <w:rStyle w:val="22"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піднести</w:t>
      </w:r>
      <w:r>
        <w:rPr>
          <w:rStyle w:val="22"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його</w:t>
      </w:r>
      <w:r>
        <w:rPr>
          <w:rStyle w:val="22"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до степеня</w:t>
      </w:r>
      <w:r>
        <w:rPr>
          <w:rStyle w:val="22"/>
          <w:sz w:val="28"/>
          <w:szCs w:val="28"/>
        </w:rPr>
        <w:t xml:space="preserve"> </w:t>
      </w:r>
      <w:r>
        <w:rPr>
          <w:rStyle w:val="22"/>
          <w:sz w:val="28"/>
          <w:szCs w:val="28"/>
        </w:rPr>
        <w:object>
          <v:shape id="_x0000_i111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5">
            <o:LockedField>false</o:LockedField>
          </o:OLEObject>
        </w:object>
      </w:r>
      <w:r>
        <w:rPr>
          <w:rStyle w:val="22"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по</w:t>
      </w:r>
      <w:r>
        <w:rPr>
          <w:rStyle w:val="22"/>
          <w:sz w:val="28"/>
          <w:szCs w:val="28"/>
        </w:rPr>
        <w:t xml:space="preserve"> </w:t>
      </w:r>
      <w:r>
        <w:rPr>
          <w:rStyle w:val="21"/>
          <w:sz w:val="28"/>
          <w:szCs w:val="28"/>
        </w:rPr>
        <w:t>модулю</w:t>
      </w:r>
      <w:r>
        <w:rPr>
          <w:rStyle w:val="22"/>
          <w:sz w:val="28"/>
          <w:szCs w:val="28"/>
        </w:rPr>
        <w:t xml:space="preserve"> </w:t>
      </w:r>
      <w:r>
        <w:rPr>
          <w:rStyle w:val="22"/>
          <w:sz w:val="28"/>
          <w:szCs w:val="28"/>
        </w:rPr>
        <w:object>
          <v:shape id="_x0000_i111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7">
            <o:LockedField>false</o:LockedField>
          </o:OLEObject>
        </w:object>
      </w:r>
      <w:r>
        <w:rPr>
          <w:sz w:val="28"/>
          <w:szCs w:val="28"/>
        </w:rPr>
        <w:t xml:space="preserve">: </w:t>
      </w:r>
    </w:p>
    <w:p>
      <w:pPr>
        <w:pStyle w:val="10"/>
        <w:spacing w:before="0" w:beforeAutospacing="0" w:after="0" w:afterAutospacing="0"/>
        <w:ind w:firstLine="567"/>
        <w:jc w:val="center"/>
        <w:rPr>
          <w:i/>
          <w:position w:val="-10"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11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99">
            <o:LockedField>false</o:LockedField>
          </o:OLEObject>
        </w:object>
      </w:r>
    </w:p>
    <w:p>
      <w:pPr>
        <w:pStyle w:val="10"/>
        <w:spacing w:before="0" w:beforeAutospacing="0" w:after="0" w:afterAutospacing="0"/>
        <w:ind w:firstLine="567"/>
        <w:jc w:val="center"/>
        <w:rPr>
          <w:i/>
          <w:position w:val="-10"/>
          <w:sz w:val="28"/>
          <w:szCs w:val="28"/>
        </w:rPr>
      </w:pPr>
    </w:p>
    <w:p>
      <w:pPr>
        <w:pStyle w:val="10"/>
        <w:numPr>
          <w:ilvl w:val="0"/>
          <w:numId w:val="2"/>
        </w:numPr>
        <w:spacing w:before="0" w:beforeAutospacing="0" w:after="0" w:afterAutospacing="0"/>
        <w:ind w:left="0" w:leftChars="0" w:firstLine="0" w:firstLineChars="0"/>
        <w:jc w:val="left"/>
        <w:rPr>
          <w:i/>
          <w:position w:val="-10"/>
          <w:sz w:val="28"/>
          <w:szCs w:val="28"/>
          <w:lang w:val="de-DE"/>
        </w:rPr>
      </w:pPr>
      <w:r>
        <w:rPr>
          <w:rStyle w:val="21"/>
          <w:color w:val="000000"/>
          <w:sz w:val="22"/>
          <w:szCs w:val="22"/>
        </w:rPr>
        <w:object>
          <v:shape id="_x0000_i1114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1">
            <o:LockedField>false</o:LockedField>
          </o:OLEObject>
        </w:object>
      </w:r>
    </w:p>
    <w:p>
      <w:pPr>
        <w:pStyle w:val="10"/>
        <w:widowControl w:val="0"/>
        <w:numPr>
          <w:ilvl w:val="0"/>
          <w:numId w:val="0"/>
        </w:numPr>
        <w:autoSpaceDE w:val="0"/>
        <w:autoSpaceDN w:val="0"/>
        <w:spacing w:before="0" w:beforeAutospacing="0" w:after="0" w:afterAutospacing="0" w:line="240" w:lineRule="auto"/>
        <w:ind w:right="0" w:rightChars="0"/>
        <w:jc w:val="left"/>
        <w:rPr>
          <w:rStyle w:val="21"/>
          <w:color w:val="000000"/>
          <w:sz w:val="22"/>
          <w:szCs w:val="22"/>
        </w:rPr>
      </w:pPr>
    </w:p>
    <w:p>
      <w:pPr>
        <w:pStyle w:val="10"/>
        <w:widowControl w:val="0"/>
        <w:numPr>
          <w:ilvl w:val="0"/>
          <w:numId w:val="0"/>
        </w:numPr>
        <w:autoSpaceDE w:val="0"/>
        <w:autoSpaceDN w:val="0"/>
        <w:spacing w:before="0" w:beforeAutospacing="0" w:after="0" w:afterAutospacing="0" w:line="240" w:lineRule="auto"/>
        <w:ind w:right="0" w:rightChars="0"/>
        <w:jc w:val="left"/>
        <w:rPr>
          <w:rStyle w:val="21"/>
          <w:color w:val="000000"/>
          <w:sz w:val="22"/>
          <w:szCs w:val="22"/>
        </w:rPr>
      </w:pPr>
    </w:p>
    <w:p>
      <w:pPr>
        <w:pStyle w:val="10"/>
        <w:widowControl w:val="0"/>
        <w:numPr>
          <w:ilvl w:val="0"/>
          <w:numId w:val="2"/>
        </w:numPr>
        <w:autoSpaceDE w:val="0"/>
        <w:autoSpaceDN w:val="0"/>
        <w:spacing w:before="0" w:beforeAutospacing="0" w:after="0" w:afterAutospacing="0" w:line="240" w:lineRule="auto"/>
        <w:ind w:left="0" w:leftChars="0" w:right="0" w:rightChars="0" w:firstLine="0" w:firstLineChars="0"/>
        <w:jc w:val="left"/>
        <w:rPr>
          <w:rStyle w:val="21"/>
          <w:rFonts w:hint="default"/>
          <w:color w:val="000000"/>
          <w:sz w:val="22"/>
          <w:szCs w:val="22"/>
          <w:lang w:val="en-US"/>
        </w:rPr>
      </w:pPr>
    </w:p>
    <w:p>
      <w:pPr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rFonts w:hint="default"/>
          <w:color w:val="000000"/>
          <w:sz w:val="22"/>
          <w:szCs w:val="22"/>
          <w:lang w:val="en-US"/>
        </w:rPr>
        <w:t xml:space="preserve"> </w:t>
      </w:r>
      <w:r>
        <w:rPr>
          <w:rStyle w:val="21"/>
          <w:color w:val="000000"/>
          <w:sz w:val="28"/>
          <w:szCs w:val="28"/>
        </w:rPr>
        <w:t>Для еліптичної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групи розглядаю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ільк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ілі значення від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1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203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16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5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у квадрант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евід'ємних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ел</w:t>
      </w:r>
      <w:r>
        <w:rPr>
          <w:rStyle w:val="22"/>
          <w:color w:val="000000"/>
          <w:sz w:val="28"/>
          <w:szCs w:val="28"/>
        </w:rPr>
        <w:t xml:space="preserve">, що задовольняють рівнянню </w:t>
      </w:r>
      <w:r>
        <w:rPr>
          <w:rStyle w:val="21"/>
          <w:color w:val="000000"/>
          <w:sz w:val="28"/>
          <w:szCs w:val="28"/>
        </w:rPr>
        <w:t>за модуле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07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гально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падк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список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ок створю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 такими правилами</w:t>
      </w:r>
      <w:r>
        <w:rPr>
          <w:rStyle w:val="22"/>
          <w:color w:val="000000"/>
          <w:sz w:val="28"/>
          <w:szCs w:val="28"/>
        </w:rPr>
        <w:t>: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жн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ч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1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0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>
          <v:shape id="_x0000_i1119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11">
            <o:LockedField>false</o:LockedField>
          </o:OLEObject>
        </w:object>
      </w:r>
      <w:r>
        <w:rPr>
          <w:sz w:val="28"/>
          <w:szCs w:val="28"/>
        </w:rPr>
        <w:t xml:space="preserve">, обчислюється </w:t>
      </w:r>
      <w:r>
        <w:rPr>
          <w:i/>
          <w:position w:val="-10"/>
          <w:sz w:val="28"/>
          <w:szCs w:val="28"/>
          <w:lang w:val="en-US"/>
        </w:rPr>
        <w:object>
          <v:shape id="_x0000_i1120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1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ind w:firstLine="567"/>
        <w:jc w:val="both"/>
        <w:rPr>
          <w:rFonts w:hint="default"/>
          <w:sz w:val="28"/>
          <w:szCs w:val="28"/>
          <w:lang w:val="en-US"/>
        </w:rPr>
      </w:pPr>
      <w:r>
        <w:rPr>
          <w:sz w:val="28"/>
          <w:szCs w:val="28"/>
        </w:rPr>
        <w:t xml:space="preserve">2. </w:t>
      </w: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жн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 отриманих н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передньо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роц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чен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'ясовується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чи ма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е знач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вадрат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ін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 модуле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2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15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Як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і,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в </w:t>
      </w:r>
      <w:r>
        <w:rPr>
          <w:rStyle w:val="22"/>
          <w:color w:val="000000"/>
          <w:sz w:val="28"/>
          <w:szCs w:val="28"/>
        </w:rPr>
        <w:object>
          <v:shape id="_x0000_i112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17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ема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ок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чення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2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1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Як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ж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ін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снує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в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ч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у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відповідних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перації добува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вадратн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е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(винятко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падок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кол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єдин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аким значення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явля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2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21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). </w:t>
      </w:r>
      <w:r>
        <w:rPr>
          <w:rStyle w:val="21"/>
          <w:color w:val="000000"/>
          <w:sz w:val="28"/>
          <w:szCs w:val="28"/>
        </w:rPr>
        <w:t>ц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значення </w:t>
      </w:r>
      <w:r>
        <w:rPr>
          <w:rStyle w:val="21"/>
          <w:color w:val="000000"/>
          <w:sz w:val="28"/>
          <w:szCs w:val="28"/>
        </w:rPr>
        <w:object>
          <v:shape id="_x0000_i1125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23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удут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ками</w:t>
      </w:r>
      <w:r>
        <w:rPr>
          <w:i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2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25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rFonts w:hint="default"/>
          <w:sz w:val="28"/>
          <w:szCs w:val="28"/>
          <w:lang w:val="en-US"/>
        </w:rPr>
        <w:t xml:space="preserve"> </w:t>
      </w:r>
    </w:p>
    <w:p>
      <w:pPr>
        <w:ind w:firstLine="567"/>
        <w:jc w:val="both"/>
        <w:rPr>
          <w:rFonts w:hint="default"/>
          <w:sz w:val="28"/>
          <w:szCs w:val="28"/>
          <w:lang w:val="en-US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Завдання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є шифрува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ексту повідомл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27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27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як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винне буд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ересилатися 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гляді координат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ки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28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29">
            <o:LockedField>false</o:LockedField>
          </o:OLEObject>
        </w:object>
      </w:r>
      <w:r>
        <w:rPr>
          <w:sz w:val="28"/>
          <w:szCs w:val="28"/>
        </w:rPr>
        <w:t xml:space="preserve">. </w:t>
      </w:r>
    </w:p>
    <w:p>
      <w:pPr>
        <w:autoSpaceDE w:val="0"/>
        <w:autoSpaceDN w:val="0"/>
        <w:adjustRightInd w:val="0"/>
        <w:ind w:firstLine="567"/>
        <w:jc w:val="both"/>
        <w:rPr>
          <w:rStyle w:val="21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Припустим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абонент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хоч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прави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бонент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шифрован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відомлення</w:t>
      </w:r>
      <w:r>
        <w:rPr>
          <w:rStyle w:val="22"/>
          <w:color w:val="000000"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ь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йо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доби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бонент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.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Генераці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а закрит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і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бонента 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оводи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 наступн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ом: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бонент В вибирає еліптичну групу </w:t>
      </w:r>
      <w:r>
        <w:rPr>
          <w:rStyle w:val="22"/>
          <w:color w:val="000000"/>
          <w:sz w:val="28"/>
          <w:szCs w:val="28"/>
        </w:rPr>
        <w:object>
          <v:shape id="_x0000_i112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31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>.</w:t>
      </w:r>
      <w:r>
        <w:rPr>
          <w:i/>
          <w:sz w:val="28"/>
          <w:szCs w:val="28"/>
        </w:rPr>
        <w:t xml:space="preserve">. 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rStyle w:val="21"/>
          <w:color w:val="000000"/>
          <w:sz w:val="28"/>
          <w:szCs w:val="28"/>
        </w:rPr>
        <w:t>Абонент</w:t>
      </w:r>
      <w:r>
        <w:rPr>
          <w:rStyle w:val="22"/>
          <w:color w:val="000000"/>
          <w:sz w:val="28"/>
          <w:szCs w:val="28"/>
        </w:rPr>
        <w:t xml:space="preserve"> В </w:t>
      </w:r>
      <w:r>
        <w:rPr>
          <w:rStyle w:val="21"/>
          <w:color w:val="000000"/>
          <w:sz w:val="28"/>
          <w:szCs w:val="28"/>
        </w:rPr>
        <w:t>вибира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генеруюч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к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а кривій</w:t>
      </w:r>
      <w:r>
        <w:rPr>
          <w:i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>
          <v:shape id="_x0000_i113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32">
            <o:LockedField>false</o:LockedField>
          </o:OLEObject>
        </w:object>
      </w:r>
      <w:r>
        <w:rPr>
          <w:i/>
          <w:sz w:val="28"/>
          <w:szCs w:val="28"/>
        </w:rPr>
        <w:t xml:space="preserve">. 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rStyle w:val="21"/>
          <w:color w:val="000000"/>
          <w:sz w:val="28"/>
          <w:szCs w:val="28"/>
        </w:rPr>
        <w:t>Абонент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бира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іл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31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34">
            <o:LockedField>false</o:LockedField>
          </o:OLEObject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rStyle w:val="21"/>
          <w:color w:val="000000"/>
          <w:sz w:val="28"/>
          <w:szCs w:val="28"/>
        </w:rPr>
        <w:t>й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собис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sz w:val="28"/>
          <w:szCs w:val="28"/>
        </w:rPr>
        <w:t xml:space="preserve">. 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rStyle w:val="21"/>
          <w:color w:val="000000"/>
          <w:sz w:val="28"/>
          <w:szCs w:val="28"/>
        </w:rPr>
        <w:t>Абонент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бчислю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свій відкри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sz w:val="28"/>
          <w:szCs w:val="28"/>
        </w:rPr>
        <w:t xml:space="preserve">: </w:t>
      </w:r>
      <w:r>
        <w:rPr>
          <w:position w:val="-10"/>
          <w:sz w:val="28"/>
          <w:szCs w:val="28"/>
        </w:rPr>
        <w:object>
          <v:shape id="_x0000_i113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36">
            <o:LockedField>false</o:LockedField>
          </o:OLEObject>
        </w:object>
      </w:r>
      <w:r>
        <w:rPr>
          <w:i/>
          <w:sz w:val="28"/>
          <w:szCs w:val="28"/>
        </w:rPr>
        <w:t xml:space="preserve">. 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Таємний і відкри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бонента 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бчислюю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налогічн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ном</w:t>
      </w:r>
      <w:r>
        <w:rPr>
          <w:rStyle w:val="22"/>
          <w:color w:val="000000"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г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б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прави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бонент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 повідомлення</w:t>
      </w:r>
      <w:r>
        <w:rPr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33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38">
            <o:LockedField>false</o:LockedField>
          </o:OLEObject>
        </w:object>
      </w:r>
      <w:r>
        <w:rPr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користувач 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бирає випадков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зитивн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іл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3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3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 обчислю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ова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екст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35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41">
            <o:LockedField>false</o:LockedField>
          </o:OLEObject>
        </w:object>
      </w:r>
      <w:r>
        <w:rPr>
          <w:sz w:val="28"/>
          <w:szCs w:val="28"/>
        </w:rPr>
        <w:t xml:space="preserve">, що буде </w:t>
      </w:r>
      <w:r>
        <w:rPr>
          <w:rStyle w:val="21"/>
          <w:color w:val="000000"/>
          <w:sz w:val="28"/>
          <w:szCs w:val="28"/>
        </w:rPr>
        <w:t>складати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ар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ок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136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43">
            <o:LockedField>false</o:LockedField>
          </o:OLEObject>
        </w:object>
      </w:r>
    </w:p>
    <w:p>
      <w:pPr>
        <w:ind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Зауважим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сторон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 використову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сторони В</w:t>
      </w:r>
      <w:r>
        <w:rPr>
          <w:rStyle w:val="22"/>
          <w:color w:val="000000"/>
          <w:sz w:val="28"/>
          <w:szCs w:val="28"/>
        </w:rPr>
        <w:t>: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3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45">
            <o:LockedField>false</o:LockedField>
          </o:OLEObject>
        </w:object>
      </w:r>
      <w:r>
        <w:rPr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Щоб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ешифрува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е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ова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екст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множу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ершу точку 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ар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аєм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 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німа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результат</w:t>
      </w:r>
      <w:r>
        <w:rPr>
          <w:rStyle w:val="22"/>
          <w:color w:val="000000"/>
          <w:sz w:val="28"/>
          <w:szCs w:val="28"/>
        </w:rPr>
        <w:t xml:space="preserve"> від</w:t>
      </w:r>
      <w:r>
        <w:rPr>
          <w:rStyle w:val="21"/>
          <w:color w:val="000000"/>
          <w:sz w:val="28"/>
          <w:szCs w:val="28"/>
        </w:rPr>
        <w:t xml:space="preserve"> другої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точки</w:t>
      </w:r>
      <w:r>
        <w:rPr>
          <w:rStyle w:val="22"/>
          <w:color w:val="000000"/>
          <w:sz w:val="28"/>
          <w:szCs w:val="28"/>
        </w:rPr>
        <w:t>:</w:t>
      </w:r>
    </w:p>
    <w:p>
      <w:pPr>
        <w:ind w:firstLine="567"/>
        <w:jc w:val="center"/>
        <w:rPr>
          <w:i/>
          <w:position w:val="-10"/>
          <w:sz w:val="28"/>
          <w:szCs w:val="28"/>
        </w:rPr>
      </w:pPr>
      <w:r>
        <w:rPr>
          <w:i/>
          <w:position w:val="-10"/>
          <w:sz w:val="28"/>
          <w:szCs w:val="28"/>
        </w:rPr>
        <w:object>
          <v:shape id="_x0000_i1138" o:spt="75" type="#_x0000_t75" style="height:15.75pt;width:225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47">
            <o:LockedField>false</o:LockedField>
          </o:OLEObject>
        </w:object>
      </w:r>
    </w:p>
    <w:p>
      <w:pPr>
        <w:ind w:firstLine="567"/>
        <w:jc w:val="center"/>
        <w:rPr>
          <w:i/>
          <w:position w:val="-10"/>
          <w:sz w:val="28"/>
          <w:szCs w:val="28"/>
        </w:rPr>
      </w:pPr>
    </w:p>
    <w:p>
      <w:pPr>
        <w:numPr>
          <w:ilvl w:val="0"/>
          <w:numId w:val="2"/>
        </w:numPr>
        <w:ind w:left="0" w:leftChars="0" w:firstLine="0" w:firstLineChars="0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Користувач 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маскува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відомлення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3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49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 допомогою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одавання до нього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4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50">
            <o:LockedField>false</o:LockedField>
          </o:OLEObject>
        </w:object>
      </w:r>
      <w:r>
        <w:rPr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Ніхт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крі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ь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истувача, н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нає знач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52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тому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хоча</w:t>
      </w:r>
      <w:r>
        <w:rPr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42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54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ем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ніхт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е змож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ибра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маску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4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55">
            <o:LockedField>false</o:LockedField>
          </o:OLEObject>
        </w:object>
      </w:r>
      <w:r>
        <w:rPr>
          <w:i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Зловмисников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новлення повідомл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оведе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бчисли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57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 дани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5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6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61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едставля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складним завданням</w:t>
      </w:r>
      <w:r>
        <w:rPr>
          <w:rStyle w:val="22"/>
          <w:color w:val="000000"/>
          <w:sz w:val="28"/>
          <w:szCs w:val="28"/>
        </w:rPr>
        <w:t>.</w:t>
      </w:r>
    </w:p>
    <w:p>
      <w:pPr>
        <w:ind w:firstLine="567"/>
        <w:jc w:val="both"/>
        <w:rPr>
          <w:sz w:val="28"/>
          <w:szCs w:val="28"/>
        </w:rPr>
      </w:pPr>
      <w:r>
        <w:rPr>
          <w:rStyle w:val="22"/>
          <w:color w:val="000000"/>
          <w:sz w:val="28"/>
          <w:szCs w:val="28"/>
        </w:rPr>
        <w:t>Таким чином, перехід до криптографії за використання еліптичних кривих дозволяє зберегти прийнятну довжину ключа при різкому (на декілька порядків) зрості стійкості криптосистем.</w:t>
      </w:r>
    </w:p>
    <w:p>
      <w:pPr>
        <w:ind w:firstLine="567"/>
        <w:jc w:val="both"/>
        <w:rPr>
          <w:rFonts w:hint="default"/>
          <w:sz w:val="28"/>
          <w:szCs w:val="28"/>
          <w:lang w:val="en-US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Найпростіш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ування</w:t>
      </w:r>
      <w:r>
        <w:rPr>
          <w:rStyle w:val="22"/>
          <w:color w:val="000000"/>
          <w:sz w:val="28"/>
          <w:szCs w:val="28"/>
        </w:rPr>
        <w:t xml:space="preserve">, що ґрунтується </w:t>
      </w:r>
      <w:r>
        <w:rPr>
          <w:rStyle w:val="21"/>
          <w:color w:val="000000"/>
          <w:sz w:val="28"/>
          <w:szCs w:val="28"/>
        </w:rPr>
        <w:t>н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искретному логарифмуванні</w:t>
      </w:r>
      <w:r>
        <w:rPr>
          <w:rStyle w:val="22"/>
          <w:color w:val="000000"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На відмін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RSA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ль</w:t>
      </w:r>
      <w:r>
        <w:rPr>
          <w:rStyle w:val="23"/>
          <w:color w:val="000000"/>
          <w:sz w:val="28"/>
          <w:szCs w:val="28"/>
        </w:rPr>
        <w:t>-</w:t>
      </w:r>
      <w:r>
        <w:rPr>
          <w:rStyle w:val="22"/>
          <w:color w:val="000000"/>
          <w:sz w:val="28"/>
          <w:szCs w:val="28"/>
        </w:rPr>
        <w:t xml:space="preserve">Гамаля </w:t>
      </w:r>
      <w:r>
        <w:rPr>
          <w:rStyle w:val="21"/>
          <w:color w:val="000000"/>
          <w:sz w:val="28"/>
          <w:szCs w:val="28"/>
        </w:rPr>
        <w:t>існуют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еякі відкрит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араметри -</w:t>
      </w:r>
      <w:r>
        <w:rPr>
          <w:rStyle w:val="21"/>
          <w:i/>
          <w:color w:val="000000"/>
          <w:sz w:val="28"/>
          <w:szCs w:val="28"/>
        </w:rPr>
        <w:t xml:space="preserve"> параметри</w:t>
      </w:r>
      <w:r>
        <w:rPr>
          <w:rStyle w:val="22"/>
          <w:i/>
          <w:color w:val="000000"/>
          <w:sz w:val="28"/>
          <w:szCs w:val="28"/>
        </w:rPr>
        <w:t xml:space="preserve"> </w:t>
      </w:r>
      <w:r>
        <w:rPr>
          <w:rStyle w:val="21"/>
          <w:i/>
          <w:color w:val="000000"/>
          <w:sz w:val="28"/>
          <w:szCs w:val="28"/>
        </w:rPr>
        <w:t>домену</w:t>
      </w:r>
      <w:r>
        <w:rPr>
          <w:rStyle w:val="22"/>
          <w:i/>
          <w:color w:val="000000"/>
          <w:sz w:val="28"/>
          <w:szCs w:val="28"/>
        </w:rPr>
        <w:t xml:space="preserve"> </w:t>
      </w:r>
      <w:r>
        <w:rPr>
          <w:rStyle w:val="21"/>
          <w:i/>
          <w:color w:val="000000"/>
          <w:sz w:val="28"/>
          <w:szCs w:val="28"/>
        </w:rPr>
        <w:t>(</w:t>
      </w:r>
      <w:r>
        <w:rPr>
          <w:rStyle w:val="22"/>
          <w:i/>
          <w:color w:val="000000"/>
          <w:sz w:val="28"/>
          <w:szCs w:val="28"/>
        </w:rPr>
        <w:t>ключа)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як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можут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у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користа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елик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истувачів.</w:t>
      </w:r>
      <w:r>
        <w:rPr>
          <w:rStyle w:val="22"/>
          <w:color w:val="000000"/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sz w:val="28"/>
          <w:szCs w:val="28"/>
        </w:rPr>
      </w:pPr>
      <w:r>
        <w:rPr>
          <w:i/>
          <w:sz w:val="28"/>
          <w:szCs w:val="28"/>
        </w:rPr>
        <w:t>Формування ключів</w:t>
      </w:r>
    </w:p>
    <w:p>
      <w:pPr>
        <w:numPr>
          <w:ilvl w:val="0"/>
          <w:numId w:val="6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rStyle w:val="22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Вибира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63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– </w:t>
      </w:r>
      <w:r>
        <w:rPr>
          <w:rStyle w:val="21"/>
          <w:color w:val="000000"/>
          <w:sz w:val="28"/>
          <w:szCs w:val="28"/>
        </w:rPr>
        <w:t xml:space="preserve">велике </w:t>
      </w:r>
      <w:r>
        <w:rPr>
          <w:rStyle w:val="22"/>
          <w:color w:val="000000"/>
          <w:sz w:val="28"/>
          <w:szCs w:val="28"/>
        </w:rPr>
        <w:t>(</w:t>
      </w:r>
      <w:r>
        <w:rPr>
          <w:rStyle w:val="21"/>
          <w:color w:val="000000"/>
          <w:sz w:val="28"/>
          <w:szCs w:val="28"/>
        </w:rPr>
        <w:t>1024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іта)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ост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rStyle w:val="22"/>
          <w:color w:val="000000"/>
          <w:sz w:val="28"/>
          <w:szCs w:val="28"/>
        </w:rPr>
        <w:t>.</w:t>
      </w:r>
    </w:p>
    <w:p>
      <w:pPr>
        <w:numPr>
          <w:ilvl w:val="0"/>
          <w:numId w:val="6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Вибира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65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-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ервісний корін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67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>.</w:t>
      </w:r>
    </w:p>
    <w:p>
      <w:pPr>
        <w:tabs>
          <w:tab w:val="left" w:pos="840"/>
        </w:tabs>
        <w:ind w:firstLine="567"/>
        <w:jc w:val="both"/>
        <w:rPr>
          <w:rStyle w:val="21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Нагадаєм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якщ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6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є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ервісним корене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остого числ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71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т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с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а</w:t>
      </w:r>
    </w:p>
    <w:p>
      <w:pPr>
        <w:ind w:firstLine="567"/>
        <w:jc w:val="center"/>
        <w:rPr>
          <w:i/>
          <w:sz w:val="28"/>
          <w:szCs w:val="28"/>
        </w:rPr>
      </w:pPr>
      <w:r>
        <w:rPr>
          <w:i/>
          <w:position w:val="-8"/>
          <w:sz w:val="28"/>
          <w:szCs w:val="28"/>
        </w:rPr>
        <w:object>
          <v:shape id="_x0000_i1152" o:spt="75" type="#_x0000_t75" style="height:17.25pt;width:144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73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567"/>
        <w:jc w:val="both"/>
        <w:rPr>
          <w:rStyle w:val="21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повин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у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різни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едставляти вс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ціл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1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75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еякі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ерестановці.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Піс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бор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араметрів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омен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значают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 таєм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і</w:t>
      </w:r>
      <w:r>
        <w:rPr>
          <w:rStyle w:val="22"/>
          <w:color w:val="000000"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Таємни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е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мож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пріор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у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будь-яке натуральн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77">
            <o:LockedField>false</o:LockedField>
          </o:OLEObject>
        </w:object>
      </w:r>
      <w:r>
        <w:rPr>
          <w:rStyle w:val="21"/>
          <w:color w:val="000000"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Дл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знач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бчислюєть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л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7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>:</w:t>
      </w:r>
    </w:p>
    <w:p>
      <w:pPr>
        <w:autoSpaceDE w:val="0"/>
        <w:autoSpaceDN w:val="0"/>
        <w:adjustRightInd w:val="0"/>
        <w:ind w:firstLine="567"/>
        <w:jc w:val="center"/>
        <w:rPr>
          <w:i/>
          <w:sz w:val="28"/>
          <w:szCs w:val="28"/>
        </w:rPr>
      </w:pPr>
      <w:r>
        <w:rPr>
          <w:rStyle w:val="22"/>
          <w:color w:val="000000"/>
          <w:sz w:val="28"/>
          <w:szCs w:val="28"/>
        </w:rPr>
        <w:object>
          <v:shape id="_x0000_i1156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81">
            <o:LockedField>false</o:LockedField>
          </o:OLEObject>
        </w:object>
      </w:r>
      <w:r>
        <w:rPr>
          <w:i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Груп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чисел</w:t>
      </w:r>
      <w:r>
        <w:rPr>
          <w:rStyle w:val="22"/>
          <w:color w:val="000000"/>
          <w:sz w:val="28"/>
          <w:szCs w:val="28"/>
        </w:rPr>
        <w:t xml:space="preserve">  </w:t>
      </w:r>
      <w:r>
        <w:rPr>
          <w:rStyle w:val="22"/>
          <w:color w:val="000000"/>
          <w:sz w:val="28"/>
          <w:szCs w:val="28"/>
        </w:rPr>
        <w:object>
          <v:shape id="_x0000_i115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83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– відкритий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Шифрування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 xml:space="preserve">Для шифрування повідомлення </w:t>
      </w:r>
      <w:r>
        <w:rPr>
          <w:rStyle w:val="22"/>
          <w:color w:val="000000"/>
          <w:sz w:val="28"/>
          <w:szCs w:val="28"/>
        </w:rPr>
        <w:object>
          <v:shape id="_x0000_i1158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85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дійснюють наступні кроки</w:t>
      </w:r>
      <w:r>
        <w:rPr>
          <w:rStyle w:val="22"/>
          <w:color w:val="000000"/>
          <w:sz w:val="28"/>
          <w:szCs w:val="28"/>
        </w:rPr>
        <w:t>:</w:t>
      </w:r>
    </w:p>
    <w:p>
      <w:pPr>
        <w:numPr>
          <w:ilvl w:val="0"/>
          <w:numId w:val="7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Генерують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падков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фемер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5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87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-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заємно прост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6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89">
            <o:LockedField>false</o:LockedField>
          </o:OLEObject>
        </w:object>
      </w:r>
      <w:r>
        <w:rPr>
          <w:sz w:val="28"/>
          <w:szCs w:val="28"/>
        </w:rPr>
        <w:t xml:space="preserve">, такий що </w:t>
      </w:r>
      <w:r>
        <w:rPr>
          <w:position w:val="-10"/>
          <w:sz w:val="28"/>
          <w:szCs w:val="28"/>
        </w:rPr>
        <w:object>
          <v:shape id="_x0000_i1161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91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numPr>
          <w:ilvl w:val="0"/>
          <w:numId w:val="7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iCs/>
          <w:sz w:val="28"/>
          <w:szCs w:val="28"/>
        </w:rPr>
      </w:pPr>
      <w:r>
        <w:rPr>
          <w:sz w:val="28"/>
          <w:szCs w:val="28"/>
        </w:rPr>
        <w:t xml:space="preserve">Обчислюють </w:t>
      </w:r>
      <w:r>
        <w:rPr>
          <w:position w:val="-10"/>
          <w:sz w:val="28"/>
          <w:szCs w:val="28"/>
        </w:rPr>
        <w:object>
          <v:shape id="_x0000_i1162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93">
            <o:LockedField>false</o:LockedField>
          </o:OLEObject>
        </w:object>
      </w:r>
      <w:r>
        <w:rPr>
          <w:iCs/>
          <w:sz w:val="28"/>
          <w:szCs w:val="28"/>
        </w:rPr>
        <w:t>;</w:t>
      </w:r>
    </w:p>
    <w:p>
      <w:pPr>
        <w:numPr>
          <w:ilvl w:val="0"/>
          <w:numId w:val="7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ходять </w:t>
      </w:r>
      <w:r>
        <w:rPr>
          <w:position w:val="-10"/>
          <w:sz w:val="28"/>
          <w:szCs w:val="28"/>
        </w:rPr>
        <w:object>
          <v:shape id="_x0000_i1163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95">
            <o:LockedField>false</o:LockedField>
          </o:OLEObject>
        </w:object>
      </w:r>
      <w:r>
        <w:rPr>
          <w:sz w:val="28"/>
          <w:szCs w:val="28"/>
        </w:rPr>
        <w:t>;</w:t>
      </w:r>
    </w:p>
    <w:p>
      <w:pPr>
        <w:numPr>
          <w:ilvl w:val="0"/>
          <w:numId w:val="7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раховують отриманий шифротекст у вигляді пари </w:t>
      </w:r>
      <w:r>
        <w:rPr>
          <w:position w:val="-10"/>
          <w:sz w:val="28"/>
          <w:szCs w:val="28"/>
        </w:rPr>
        <w:object>
          <v:shape id="_x0000_i1164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97">
            <o:LockedField>false</o:LockedField>
          </o:OLEObject>
        </w:object>
      </w:r>
      <w:r>
        <w:rPr>
          <w:i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Зауважим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що пр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жно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уван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стосовується сві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откочас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ключ </w:t>
      </w:r>
      <w:r>
        <w:rPr>
          <w:rStyle w:val="22"/>
          <w:color w:val="000000"/>
          <w:sz w:val="28"/>
          <w:szCs w:val="28"/>
        </w:rPr>
        <w:object>
          <v:shape id="_x0000_i11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9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>, т</w:t>
      </w:r>
      <w:r>
        <w:rPr>
          <w:rStyle w:val="21"/>
          <w:color w:val="000000"/>
          <w:sz w:val="28"/>
          <w:szCs w:val="28"/>
        </w:rPr>
        <w:t>ому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шифруюч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дне повідомл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вічі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тримуєм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різ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отексти</w:t>
      </w:r>
      <w:r>
        <w:rPr>
          <w:rStyle w:val="22"/>
          <w:color w:val="000000"/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Дешифрування</w:t>
      </w:r>
    </w:p>
    <w:p>
      <w:pPr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Щоб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розшифрува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>
          <v:shape id="_x0000_i1166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300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проводять перетворення:</w:t>
      </w:r>
      <w:r>
        <w:rPr>
          <w:i/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ind w:firstLine="567"/>
        <w:jc w:val="center"/>
        <w:rPr>
          <w:i/>
          <w:sz w:val="28"/>
          <w:szCs w:val="28"/>
        </w:rPr>
      </w:pPr>
      <w:r>
        <w:rPr>
          <w:i/>
          <w:position w:val="-28"/>
          <w:sz w:val="28"/>
          <w:szCs w:val="28"/>
          <w:lang w:val="en-US"/>
        </w:rPr>
        <w:object>
          <v:shape id="_x0000_i1167" o:spt="75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301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клад. </w:t>
      </w:r>
      <w:r>
        <w:rPr>
          <w:rStyle w:val="21"/>
          <w:color w:val="000000"/>
          <w:sz w:val="28"/>
          <w:szCs w:val="28"/>
        </w:rPr>
        <w:t>Неха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2"/>
          <w:color w:val="000000"/>
          <w:sz w:val="28"/>
          <w:szCs w:val="28"/>
        </w:rPr>
        <w:object>
          <v:shape id="_x0000_i1168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303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 xml:space="preserve">. </w:t>
      </w:r>
      <w:r>
        <w:rPr>
          <w:rStyle w:val="21"/>
          <w:color w:val="000000"/>
          <w:sz w:val="28"/>
          <w:szCs w:val="28"/>
        </w:rPr>
        <w:t>В якост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ар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крит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і таємног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а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виберемо </w:t>
      </w:r>
      <w:r>
        <w:rPr>
          <w:i/>
          <w:position w:val="-6"/>
          <w:sz w:val="28"/>
          <w:szCs w:val="28"/>
          <w:lang w:val="en-US"/>
        </w:rPr>
        <w:object>
          <v:shape id="_x0000_i116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05">
            <o:LockedField>false</o:LockedField>
          </o:OLEObject>
        </w:object>
      </w:r>
      <w:r>
        <w:rPr>
          <w:sz w:val="28"/>
          <w:szCs w:val="28"/>
        </w:rPr>
        <w:t>та</w:t>
      </w:r>
      <w:r>
        <w:rPr>
          <w:i/>
          <w:sz w:val="28"/>
          <w:szCs w:val="28"/>
        </w:rPr>
        <w:t xml:space="preserve"> </w:t>
      </w:r>
      <w:r>
        <w:rPr>
          <w:i/>
          <w:position w:val="-10"/>
          <w:sz w:val="28"/>
          <w:szCs w:val="28"/>
        </w:rPr>
        <w:object>
          <v:shape id="_x0000_i1170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307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2"/>
          <w:i/>
          <w:iCs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Припустимо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на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трібн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шифруват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овідомлення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чисельн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едставлення якого :</w:t>
      </w:r>
    </w:p>
    <w:p>
      <w:pPr>
        <w:numPr>
          <w:ilvl w:val="0"/>
          <w:numId w:val="8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i/>
          <w:iCs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Генеруєм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ипадков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фемер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люч</w:t>
      </w:r>
      <w:r>
        <w:rPr>
          <w:i/>
          <w:sz w:val="28"/>
          <w:szCs w:val="28"/>
        </w:rPr>
        <w:t xml:space="preserve"> </w:t>
      </w:r>
      <w:r>
        <w:rPr>
          <w:i/>
          <w:position w:val="-6"/>
          <w:sz w:val="28"/>
          <w:szCs w:val="28"/>
        </w:rPr>
        <w:object>
          <v:shape id="_x0000_i117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09">
            <o:LockedField>false</o:LockedField>
          </o:OLEObject>
        </w:object>
      </w:r>
      <w:r>
        <w:rPr>
          <w:iCs/>
          <w:sz w:val="28"/>
          <w:szCs w:val="28"/>
        </w:rPr>
        <w:t>;</w:t>
      </w:r>
    </w:p>
    <w:p>
      <w:pPr>
        <w:numPr>
          <w:ilvl w:val="0"/>
          <w:numId w:val="8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ходимо </w:t>
      </w:r>
      <w:r>
        <w:rPr>
          <w:position w:val="-10"/>
          <w:sz w:val="28"/>
          <w:szCs w:val="28"/>
        </w:rPr>
        <w:object>
          <v:shape id="_x0000_i1172" o:spt="75" type="#_x0000_t75" style="height:18pt;width:156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11">
            <o:LockedField>false</o:LockedField>
          </o:OLEObject>
        </w:object>
      </w:r>
      <w:r>
        <w:rPr>
          <w:sz w:val="28"/>
          <w:szCs w:val="28"/>
        </w:rPr>
        <w:t xml:space="preserve">. </w:t>
      </w:r>
    </w:p>
    <w:p>
      <w:pPr>
        <w:numPr>
          <w:ilvl w:val="0"/>
          <w:numId w:val="8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хуємо </w:t>
      </w:r>
      <w:r>
        <w:rPr>
          <w:position w:val="-10"/>
          <w:sz w:val="28"/>
          <w:szCs w:val="28"/>
        </w:rPr>
        <w:object>
          <v:shape id="_x0000_i1173" o:spt="75" type="#_x0000_t75" style="height:18pt;width:222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13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numPr>
          <w:ilvl w:val="0"/>
          <w:numId w:val="8"/>
        </w:numPr>
        <w:tabs>
          <w:tab w:val="left" w:pos="840"/>
          <w:tab w:val="clear" w:pos="1440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ідправляємо шифротекст </w:t>
      </w:r>
      <w:r>
        <w:rPr>
          <w:position w:val="-10"/>
          <w:sz w:val="28"/>
          <w:szCs w:val="28"/>
        </w:rPr>
        <w:object>
          <v:shape id="_x0000_i1174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15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autoSpaceDE w:val="0"/>
        <w:autoSpaceDN w:val="0"/>
        <w:adjustRightInd w:val="0"/>
        <w:ind w:firstLine="567"/>
        <w:jc w:val="both"/>
        <w:rPr>
          <w:rStyle w:val="21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Респондент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може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відновити текст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робляч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наступні обчислення:</w:t>
      </w:r>
    </w:p>
    <w:p>
      <w:pPr>
        <w:autoSpaceDE w:val="0"/>
        <w:autoSpaceDN w:val="0"/>
        <w:adjustRightInd w:val="0"/>
        <w:ind w:firstLine="567"/>
        <w:jc w:val="center"/>
        <w:rPr>
          <w:i/>
          <w:sz w:val="28"/>
          <w:szCs w:val="28"/>
        </w:rPr>
      </w:pPr>
      <w:r>
        <w:rPr>
          <w:i/>
          <w:position w:val="-24"/>
          <w:sz w:val="28"/>
          <w:szCs w:val="28"/>
          <w:lang w:val="en-US"/>
        </w:rPr>
        <w:object>
          <v:shape id="_x0000_i1175" o:spt="75" type="#_x0000_t75" style="height:30pt;width:17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17">
            <o:LockedField>false</o:LockedField>
          </o:OLEObject>
        </w:object>
      </w:r>
    </w:p>
    <w:p>
      <w:pPr>
        <w:numPr>
          <w:ilvl w:val="0"/>
          <w:numId w:val="2"/>
        </w:numPr>
        <w:ind w:left="0" w:leftChars="0" w:firstLine="0" w:firstLineChars="0"/>
        <w:jc w:val="both"/>
        <w:rPr>
          <w:rFonts w:hint="default"/>
          <w:sz w:val="28"/>
          <w:szCs w:val="28"/>
          <w:lang w:val="en-US"/>
        </w:rPr>
      </w:pPr>
      <w:r>
        <w:rPr>
          <w:rStyle w:val="21"/>
          <w:rFonts w:hint="default"/>
          <w:color w:val="000000"/>
          <w:sz w:val="28"/>
          <w:szCs w:val="28"/>
          <w:lang w:val="uk-UA"/>
        </w:rPr>
        <w:t>П</w:t>
      </w:r>
      <w:r>
        <w:rPr>
          <w:rStyle w:val="21"/>
          <w:color w:val="000000"/>
          <w:sz w:val="28"/>
          <w:szCs w:val="28"/>
        </w:rPr>
        <w:t>р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жно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уван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астосовується сві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ороткочасний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ключ </w:t>
      </w:r>
      <w:r>
        <w:rPr>
          <w:rStyle w:val="22"/>
          <w:color w:val="000000"/>
          <w:sz w:val="28"/>
          <w:szCs w:val="28"/>
        </w:rPr>
        <w:object>
          <v:shape id="_x0000_i117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19">
            <o:LockedField>false</o:LockedField>
          </o:OLEObject>
        </w:object>
      </w:r>
      <w:r>
        <w:rPr>
          <w:rStyle w:val="22"/>
          <w:color w:val="000000"/>
          <w:sz w:val="28"/>
          <w:szCs w:val="28"/>
        </w:rPr>
        <w:t>, т</w:t>
      </w:r>
      <w:r>
        <w:rPr>
          <w:rStyle w:val="21"/>
          <w:color w:val="000000"/>
          <w:sz w:val="28"/>
          <w:szCs w:val="28"/>
        </w:rPr>
        <w:t>ому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шифруюч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дне повідомле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двічі</w:t>
      </w:r>
      <w:r>
        <w:rPr>
          <w:rStyle w:val="22"/>
          <w:color w:val="000000"/>
          <w:sz w:val="28"/>
          <w:szCs w:val="28"/>
        </w:rPr>
        <w:t xml:space="preserve">, </w:t>
      </w:r>
      <w:r>
        <w:rPr>
          <w:rStyle w:val="21"/>
          <w:color w:val="000000"/>
          <w:sz w:val="28"/>
          <w:szCs w:val="28"/>
        </w:rPr>
        <w:t>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отримуємо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різні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отексти</w:t>
      </w:r>
      <w:r>
        <w:rPr>
          <w:rStyle w:val="22"/>
          <w:color w:val="000000"/>
          <w:sz w:val="28"/>
          <w:szCs w:val="28"/>
        </w:rPr>
        <w:t>.</w:t>
      </w:r>
    </w:p>
    <w:p>
      <w:pPr>
        <w:numPr>
          <w:ilvl w:val="0"/>
          <w:numId w:val="0"/>
        </w:numPr>
        <w:ind w:leftChars="0" w:right="0" w:rightChars="0"/>
        <w:jc w:val="both"/>
        <w:rPr>
          <w:rFonts w:hint="default"/>
          <w:sz w:val="28"/>
          <w:szCs w:val="28"/>
          <w:lang w:val="ru-RU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en-US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lang w:val="uk-UA"/>
        </w:rPr>
      </w:pPr>
    </w:p>
    <w:p>
      <w:pPr>
        <w:pStyle w:val="6"/>
        <w:numPr>
          <w:ilvl w:val="0"/>
          <w:numId w:val="0"/>
        </w:numPr>
        <w:spacing w:before="89"/>
        <w:ind w:right="0" w:rightChars="0"/>
        <w:jc w:val="center"/>
        <w:rPr>
          <w:rFonts w:hint="default"/>
          <w:b/>
          <w:bCs/>
          <w:lang w:val="uk-UA"/>
        </w:rPr>
      </w:pPr>
      <w:r>
        <w:rPr>
          <w:rFonts w:hint="default"/>
          <w:b/>
          <w:bCs/>
          <w:lang w:val="uk-UA"/>
        </w:rPr>
        <w:t>Висновки</w:t>
      </w:r>
    </w:p>
    <w:p>
      <w:pPr>
        <w:rPr>
          <w:rFonts w:hint="default"/>
          <w:b w:val="0"/>
          <w:bCs w:val="0"/>
          <w:sz w:val="28"/>
          <w:szCs w:val="28"/>
          <w:lang w:val="uk-UA"/>
        </w:rPr>
      </w:pPr>
      <w:r>
        <w:rPr>
          <w:rFonts w:hint="default"/>
          <w:b w:val="0"/>
          <w:bCs w:val="0"/>
          <w:sz w:val="28"/>
          <w:szCs w:val="28"/>
          <w:lang w:val="uk-UA"/>
        </w:rPr>
        <w:t xml:space="preserve">В результаті виконання даної лабораторної роботи я </w:t>
      </w:r>
      <w:r>
        <w:rPr>
          <w:rFonts w:hint="default"/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</w:rPr>
        <w:t>знайоми</w:t>
      </w:r>
      <w:r>
        <w:rPr>
          <w:color w:val="000000"/>
          <w:sz w:val="28"/>
          <w:szCs w:val="28"/>
          <w:lang w:val="uk-UA"/>
        </w:rPr>
        <w:t>вся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 математичним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спектам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у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RSA</w:t>
      </w:r>
      <w:r>
        <w:rPr>
          <w:color w:val="000000"/>
          <w:sz w:val="28"/>
          <w:szCs w:val="28"/>
        </w:rPr>
        <w:t xml:space="preserve"> та н</w:t>
      </w:r>
      <w:r>
        <w:rPr>
          <w:rStyle w:val="21"/>
          <w:color w:val="000000"/>
          <w:sz w:val="28"/>
          <w:szCs w:val="28"/>
        </w:rPr>
        <w:t>авчи</w:t>
      </w:r>
      <w:r>
        <w:rPr>
          <w:rStyle w:val="21"/>
          <w:color w:val="000000"/>
          <w:sz w:val="28"/>
          <w:szCs w:val="28"/>
          <w:lang w:val="uk-UA"/>
        </w:rPr>
        <w:t>вся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оводити</w:t>
      </w:r>
      <w:r>
        <w:rPr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ифрування/дешифрування. Ознайоми</w:t>
      </w:r>
      <w:r>
        <w:rPr>
          <w:rStyle w:val="21"/>
          <w:color w:val="000000"/>
          <w:sz w:val="28"/>
          <w:szCs w:val="28"/>
          <w:lang w:val="uk-UA"/>
        </w:rPr>
        <w:t>вс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 математични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инципам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функціонування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алгоритму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ль</w:t>
      </w:r>
      <w:r>
        <w:rPr>
          <w:rStyle w:val="23"/>
          <w:color w:val="000000"/>
          <w:sz w:val="28"/>
          <w:szCs w:val="28"/>
        </w:rPr>
        <w:t>-</w:t>
      </w:r>
      <w:r>
        <w:rPr>
          <w:rStyle w:val="22"/>
          <w:color w:val="000000"/>
          <w:sz w:val="28"/>
          <w:szCs w:val="28"/>
        </w:rPr>
        <w:t>Гамаля</w:t>
      </w:r>
      <w:r>
        <w:rPr>
          <w:rStyle w:val="22"/>
          <w:rFonts w:hint="default"/>
          <w:color w:val="000000"/>
          <w:sz w:val="28"/>
          <w:szCs w:val="28"/>
          <w:lang w:val="uk-UA"/>
        </w:rPr>
        <w:t>,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принципом побудови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риптосисте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з використанням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еліптичних</w:t>
      </w:r>
      <w:r>
        <w:rPr>
          <w:rStyle w:val="22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кривих</w:t>
      </w:r>
      <w:r>
        <w:rPr>
          <w:rStyle w:val="22"/>
          <w:color w:val="000000"/>
          <w:sz w:val="28"/>
          <w:szCs w:val="28"/>
        </w:rPr>
        <w:t>.</w:t>
      </w:r>
      <w:r>
        <w:rPr>
          <w:rFonts w:hint="default"/>
          <w:b w:val="0"/>
          <w:bCs w:val="0"/>
          <w:sz w:val="28"/>
          <w:szCs w:val="28"/>
          <w:lang w:val="uk-UA"/>
        </w:rPr>
        <w:t xml:space="preserve"> Створив програмний засіб, що реалізовує схожий шифр, використовуючи мову програмування С</w:t>
      </w:r>
      <w:r>
        <w:rPr>
          <w:rFonts w:hint="default"/>
          <w:b w:val="0"/>
          <w:bCs w:val="0"/>
          <w:sz w:val="28"/>
          <w:szCs w:val="28"/>
          <w:lang w:val="en-US"/>
        </w:rPr>
        <w:t xml:space="preserve">#. </w:t>
      </w:r>
      <w:r>
        <w:rPr>
          <w:rFonts w:hint="default"/>
          <w:b w:val="0"/>
          <w:bCs w:val="0"/>
          <w:sz w:val="28"/>
          <w:szCs w:val="28"/>
          <w:lang w:val="uk-UA"/>
        </w:rPr>
        <w:t xml:space="preserve">Створив методи у функції </w:t>
      </w:r>
      <w:r>
        <w:rPr>
          <w:rFonts w:hint="default"/>
          <w:b w:val="0"/>
          <w:bCs w:val="0"/>
          <w:sz w:val="28"/>
          <w:szCs w:val="28"/>
          <w:lang w:val="en-US"/>
        </w:rPr>
        <w:t>main,</w:t>
      </w:r>
      <w:r>
        <w:rPr>
          <w:rFonts w:hint="default"/>
          <w:b w:val="0"/>
          <w:bCs w:val="0"/>
          <w:sz w:val="28"/>
          <w:szCs w:val="28"/>
          <w:lang w:val="uk-UA"/>
        </w:rPr>
        <w:t xml:space="preserve"> викликав їх,</w:t>
      </w:r>
      <w:r>
        <w:rPr>
          <w:rFonts w:hint="default"/>
          <w:b w:val="0"/>
          <w:bCs w:val="0"/>
          <w:sz w:val="28"/>
          <w:szCs w:val="28"/>
          <w:lang w:val="en-US"/>
        </w:rPr>
        <w:t xml:space="preserve"> </w:t>
      </w:r>
      <w:r>
        <w:rPr>
          <w:rFonts w:hint="default"/>
          <w:b w:val="0"/>
          <w:bCs w:val="0"/>
          <w:sz w:val="28"/>
          <w:szCs w:val="28"/>
          <w:lang w:val="uk-UA"/>
        </w:rPr>
        <w:t>отримав та оцінив результат.</w:t>
      </w:r>
    </w:p>
    <w:p>
      <w:pPr>
        <w:rPr>
          <w:rFonts w:hint="default"/>
          <w:b w:val="0"/>
          <w:bCs w:val="0"/>
          <w:sz w:val="28"/>
          <w:szCs w:val="28"/>
          <w:lang w:val="uk-UA"/>
        </w:rPr>
      </w:pPr>
      <w:r>
        <w:rPr>
          <w:rFonts w:hint="default"/>
          <w:b w:val="0"/>
          <w:bCs w:val="0"/>
          <w:sz w:val="28"/>
          <w:szCs w:val="28"/>
          <w:lang w:val="uk-UA"/>
        </w:rPr>
        <w:t>Вважаю дану лабораторну роботу виконаною в повному обсязі.</w:t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en-US"/>
        </w:rPr>
      </w:pPr>
    </w:p>
    <w:sectPr>
      <w:footerReference r:id="rId7" w:type="default"/>
      <w:pgSz w:w="11910" w:h="16840"/>
      <w:pgMar w:top="1040" w:right="460" w:bottom="280" w:left="1020" w:header="720" w:footer="720" w:gutter="0"/>
      <w:pgNumType w:fmt="decimal" w:start="2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rebuchet MS">
    <w:panose1 w:val="020B0603020202020204"/>
    <w:charset w:val="CC"/>
    <w:family w:val="swiss"/>
    <w:pitch w:val="default"/>
    <w:sig w:usb0="00000687" w:usb1="00000000" w:usb2="00000000" w:usb3="00000000" w:csb0="2000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Текстовое поле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Текстовое поле 7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s0lY7tAAAAAFAQAADwAAAAAAAAABACAAAAAiAAAAZHJzL2Rv&#10;d25yZXYueG1sUEsBAhQAFAAAAAgAh07iQOrOVKNCAgAAcwQAAA4AAAAAAAAAAQAgAAAAHwEAAGRy&#10;cy9lMm9Eb2MueG1sUEsFBgAAAAAGAAYAWQEAAN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C02EBF1"/>
    <w:multiLevelType w:val="singleLevel"/>
    <w:tmpl w:val="AC02EBF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0E882B4B"/>
    <w:multiLevelType w:val="multilevel"/>
    <w:tmpl w:val="0E882B4B"/>
    <w:lvl w:ilvl="0" w:tentative="0">
      <w:start w:val="1"/>
      <w:numFmt w:val="decimal"/>
      <w:lvlText w:val="%1."/>
      <w:lvlJc w:val="left"/>
      <w:pPr>
        <w:tabs>
          <w:tab w:val="left" w:pos="1440"/>
        </w:tabs>
        <w:ind w:left="1440" w:hanging="360"/>
      </w:pPr>
      <w:rPr>
        <w:i w:val="0"/>
      </w:rPr>
    </w:lvl>
    <w:lvl w:ilvl="1" w:tentative="0">
      <w:start w:val="1"/>
      <w:numFmt w:val="lowerLetter"/>
      <w:lvlText w:val="%2."/>
      <w:lvlJc w:val="left"/>
      <w:pPr>
        <w:tabs>
          <w:tab w:val="left" w:pos="2160"/>
        </w:tabs>
        <w:ind w:left="216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 w:tentative="0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 w:tentative="0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">
    <w:nsid w:val="2D98F8EC"/>
    <w:multiLevelType w:val="multilevel"/>
    <w:tmpl w:val="2D98F8EC"/>
    <w:lvl w:ilvl="0" w:tentative="0">
      <w:start w:val="2"/>
      <w:numFmt w:val="decimal"/>
      <w:suff w:val="space"/>
      <w:lvlText w:val="%1.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3">
    <w:nsid w:val="365A6333"/>
    <w:multiLevelType w:val="multilevel"/>
    <w:tmpl w:val="365A6333"/>
    <w:lvl w:ilvl="0" w:tentative="0">
      <w:start w:val="1"/>
      <w:numFmt w:val="decimal"/>
      <w:lvlText w:val="%1."/>
      <w:lvlJc w:val="left"/>
      <w:pPr>
        <w:tabs>
          <w:tab w:val="left" w:pos="1440"/>
        </w:tabs>
        <w:ind w:left="1440" w:hanging="360"/>
      </w:pPr>
    </w:lvl>
    <w:lvl w:ilvl="1" w:tentative="0">
      <w:start w:val="1"/>
      <w:numFmt w:val="lowerLetter"/>
      <w:lvlText w:val="%2."/>
      <w:lvlJc w:val="left"/>
      <w:pPr>
        <w:tabs>
          <w:tab w:val="left" w:pos="2160"/>
        </w:tabs>
        <w:ind w:left="216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 w:tentative="0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 w:tentative="0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">
    <w:nsid w:val="36FC32B6"/>
    <w:multiLevelType w:val="multilevel"/>
    <w:tmpl w:val="36FC32B6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5">
    <w:nsid w:val="5DBD7292"/>
    <w:multiLevelType w:val="multilevel"/>
    <w:tmpl w:val="5DBD7292"/>
    <w:lvl w:ilvl="0" w:tentative="0">
      <w:start w:val="0"/>
      <w:numFmt w:val="bullet"/>
      <w:lvlText w:val="-"/>
      <w:lvlJc w:val="left"/>
      <w:pPr>
        <w:tabs>
          <w:tab w:val="left" w:pos="927"/>
        </w:tabs>
        <w:ind w:left="927" w:hanging="360"/>
      </w:pPr>
      <w:rPr>
        <w:rFonts w:hint="default" w:ascii="Times New Roman" w:hAnsi="Times New Roman" w:eastAsia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1647"/>
        </w:tabs>
        <w:ind w:left="164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367"/>
        </w:tabs>
        <w:ind w:left="236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3087"/>
        </w:tabs>
        <w:ind w:left="308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807"/>
        </w:tabs>
        <w:ind w:left="380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527"/>
        </w:tabs>
        <w:ind w:left="452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247"/>
        </w:tabs>
        <w:ind w:left="524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967"/>
        </w:tabs>
        <w:ind w:left="596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687"/>
        </w:tabs>
        <w:ind w:left="6687" w:hanging="360"/>
      </w:pPr>
      <w:rPr>
        <w:rFonts w:hint="default" w:ascii="Wingdings" w:hAnsi="Wingdings"/>
      </w:rPr>
    </w:lvl>
  </w:abstractNum>
  <w:abstractNum w:abstractNumId="6">
    <w:nsid w:val="649318A7"/>
    <w:multiLevelType w:val="multilevel"/>
    <w:tmpl w:val="649318A7"/>
    <w:lvl w:ilvl="0" w:tentative="0">
      <w:start w:val="1"/>
      <w:numFmt w:val="decimal"/>
      <w:lvlText w:val="%1."/>
      <w:lvlJc w:val="left"/>
      <w:pPr>
        <w:tabs>
          <w:tab w:val="left" w:pos="1440"/>
        </w:tabs>
        <w:ind w:left="1440" w:hanging="360"/>
      </w:pPr>
    </w:lvl>
    <w:lvl w:ilvl="1" w:tentative="0">
      <w:start w:val="1"/>
      <w:numFmt w:val="lowerLetter"/>
      <w:lvlText w:val="%2."/>
      <w:lvlJc w:val="left"/>
      <w:pPr>
        <w:tabs>
          <w:tab w:val="left" w:pos="2160"/>
        </w:tabs>
        <w:ind w:left="216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 w:tentative="0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 w:tentative="0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7">
    <w:nsid w:val="72F44CD4"/>
    <w:multiLevelType w:val="multilevel"/>
    <w:tmpl w:val="72F44CD4"/>
    <w:lvl w:ilvl="0" w:tentative="0">
      <w:start w:val="1"/>
      <w:numFmt w:val="decimal"/>
      <w:lvlText w:val="%1."/>
      <w:lvlJc w:val="left"/>
      <w:pPr>
        <w:tabs>
          <w:tab w:val="left" w:pos="840"/>
        </w:tabs>
        <w:ind w:left="840" w:hanging="360"/>
      </w:pPr>
    </w:lvl>
    <w:lvl w:ilvl="1" w:tentative="0">
      <w:start w:val="1"/>
      <w:numFmt w:val="decimal"/>
      <w:lvlText w:val="%2."/>
      <w:lvlJc w:val="left"/>
      <w:pPr>
        <w:tabs>
          <w:tab w:val="left" w:pos="1560"/>
        </w:tabs>
        <w:ind w:left="1560" w:hanging="360"/>
      </w:pPr>
      <w:rPr>
        <w:rFonts w:hint="default"/>
        <w:b w:val="0"/>
      </w:rPr>
    </w:lvl>
    <w:lvl w:ilvl="2" w:tentative="0">
      <w:start w:val="1"/>
      <w:numFmt w:val="decimal"/>
      <w:lvlText w:val="%3."/>
      <w:lvlJc w:val="left"/>
      <w:pPr>
        <w:tabs>
          <w:tab w:val="left" w:pos="2280"/>
        </w:tabs>
        <w:ind w:left="2280" w:hanging="360"/>
      </w:pPr>
    </w:lvl>
    <w:lvl w:ilvl="3" w:tentative="0">
      <w:start w:val="1"/>
      <w:numFmt w:val="decimal"/>
      <w:lvlText w:val="%4."/>
      <w:lvlJc w:val="left"/>
      <w:pPr>
        <w:tabs>
          <w:tab w:val="left" w:pos="3000"/>
        </w:tabs>
        <w:ind w:left="3000" w:hanging="360"/>
      </w:pPr>
    </w:lvl>
    <w:lvl w:ilvl="4" w:tentative="0">
      <w:start w:val="1"/>
      <w:numFmt w:val="decimal"/>
      <w:lvlText w:val="%5."/>
      <w:lvlJc w:val="left"/>
      <w:pPr>
        <w:tabs>
          <w:tab w:val="left" w:pos="3720"/>
        </w:tabs>
        <w:ind w:left="3720" w:hanging="360"/>
      </w:pPr>
    </w:lvl>
    <w:lvl w:ilvl="5" w:tentative="0">
      <w:start w:val="1"/>
      <w:numFmt w:val="decimal"/>
      <w:lvlText w:val="%6."/>
      <w:lvlJc w:val="left"/>
      <w:pPr>
        <w:tabs>
          <w:tab w:val="left" w:pos="4440"/>
        </w:tabs>
        <w:ind w:left="4440" w:hanging="360"/>
      </w:pPr>
    </w:lvl>
    <w:lvl w:ilvl="6" w:tentative="0">
      <w:start w:val="1"/>
      <w:numFmt w:val="decimal"/>
      <w:lvlText w:val="%7."/>
      <w:lvlJc w:val="left"/>
      <w:pPr>
        <w:tabs>
          <w:tab w:val="left" w:pos="5160"/>
        </w:tabs>
        <w:ind w:left="5160" w:hanging="360"/>
      </w:pPr>
    </w:lvl>
    <w:lvl w:ilvl="7" w:tentative="0">
      <w:start w:val="1"/>
      <w:numFmt w:val="decimal"/>
      <w:lvlText w:val="%8."/>
      <w:lvlJc w:val="left"/>
      <w:pPr>
        <w:tabs>
          <w:tab w:val="left" w:pos="5880"/>
        </w:tabs>
        <w:ind w:left="5880" w:hanging="360"/>
      </w:pPr>
    </w:lvl>
    <w:lvl w:ilvl="8" w:tentative="0">
      <w:start w:val="1"/>
      <w:numFmt w:val="decimal"/>
      <w:lvlText w:val="%9."/>
      <w:lvlJc w:val="left"/>
      <w:pPr>
        <w:tabs>
          <w:tab w:val="left" w:pos="6600"/>
        </w:tabs>
        <w:ind w:left="6600" w:hanging="36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7"/>
  </w:num>
  <w:num w:numId="5">
    <w:abstractNumId w:val="4"/>
  </w:num>
  <w:num w:numId="6">
    <w:abstractNumId w:val="6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20"/>
  <w:drawingGridHorizontalSpacing w:val="11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ulTrailSpace/>
    <w:doNotExpandShiftReturn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2E01C1"/>
    <w:rsid w:val="00B47BAE"/>
    <w:rsid w:val="01355F06"/>
    <w:rsid w:val="017462B0"/>
    <w:rsid w:val="02922898"/>
    <w:rsid w:val="02BF6B89"/>
    <w:rsid w:val="03103BAE"/>
    <w:rsid w:val="031A74E2"/>
    <w:rsid w:val="03475E56"/>
    <w:rsid w:val="037A7B71"/>
    <w:rsid w:val="039B10E3"/>
    <w:rsid w:val="03B377E9"/>
    <w:rsid w:val="056B55A1"/>
    <w:rsid w:val="076601A7"/>
    <w:rsid w:val="07742EA5"/>
    <w:rsid w:val="08404FAD"/>
    <w:rsid w:val="085D5AE7"/>
    <w:rsid w:val="089506B0"/>
    <w:rsid w:val="095762E2"/>
    <w:rsid w:val="09855C91"/>
    <w:rsid w:val="099D2DC6"/>
    <w:rsid w:val="0A7C20FA"/>
    <w:rsid w:val="0A893B3C"/>
    <w:rsid w:val="0AAE28FB"/>
    <w:rsid w:val="0AD41C98"/>
    <w:rsid w:val="0AF10769"/>
    <w:rsid w:val="0B202E8B"/>
    <w:rsid w:val="0B521208"/>
    <w:rsid w:val="0BCD4D32"/>
    <w:rsid w:val="0BD460C1"/>
    <w:rsid w:val="0C6538FD"/>
    <w:rsid w:val="0CAE4099"/>
    <w:rsid w:val="0D1D11CD"/>
    <w:rsid w:val="0D4238F0"/>
    <w:rsid w:val="0D64305B"/>
    <w:rsid w:val="0D674D12"/>
    <w:rsid w:val="0E3868FA"/>
    <w:rsid w:val="0E653000"/>
    <w:rsid w:val="0E7B48D6"/>
    <w:rsid w:val="0EA82FE0"/>
    <w:rsid w:val="0EB53A07"/>
    <w:rsid w:val="0EDD6DDF"/>
    <w:rsid w:val="0EE66792"/>
    <w:rsid w:val="0EF21B02"/>
    <w:rsid w:val="0FED55B7"/>
    <w:rsid w:val="0FF2478B"/>
    <w:rsid w:val="10C73464"/>
    <w:rsid w:val="11267F2E"/>
    <w:rsid w:val="11B246E7"/>
    <w:rsid w:val="11D72EB2"/>
    <w:rsid w:val="122A233A"/>
    <w:rsid w:val="12AD741C"/>
    <w:rsid w:val="137D5290"/>
    <w:rsid w:val="13D843CC"/>
    <w:rsid w:val="145A112D"/>
    <w:rsid w:val="14D81C38"/>
    <w:rsid w:val="150422F1"/>
    <w:rsid w:val="154F0C41"/>
    <w:rsid w:val="159529BE"/>
    <w:rsid w:val="159D333F"/>
    <w:rsid w:val="16850380"/>
    <w:rsid w:val="169E5FEB"/>
    <w:rsid w:val="16D44201"/>
    <w:rsid w:val="17B829AF"/>
    <w:rsid w:val="17F36741"/>
    <w:rsid w:val="181E7A17"/>
    <w:rsid w:val="183C77A0"/>
    <w:rsid w:val="190440CD"/>
    <w:rsid w:val="192C1EB7"/>
    <w:rsid w:val="19A22A9C"/>
    <w:rsid w:val="1A6B48EF"/>
    <w:rsid w:val="1AEE4AE0"/>
    <w:rsid w:val="1B19572E"/>
    <w:rsid w:val="1B3A1B0E"/>
    <w:rsid w:val="1B3A5AA4"/>
    <w:rsid w:val="1B8C4093"/>
    <w:rsid w:val="1BB73FAB"/>
    <w:rsid w:val="1BD46DDD"/>
    <w:rsid w:val="1BDE07CA"/>
    <w:rsid w:val="1C1B6963"/>
    <w:rsid w:val="1CB46F25"/>
    <w:rsid w:val="1CEF02A3"/>
    <w:rsid w:val="1D271080"/>
    <w:rsid w:val="1E1C4E09"/>
    <w:rsid w:val="1E1D281D"/>
    <w:rsid w:val="1E374D86"/>
    <w:rsid w:val="1EA80769"/>
    <w:rsid w:val="1F843502"/>
    <w:rsid w:val="1FBE1277"/>
    <w:rsid w:val="1FD00129"/>
    <w:rsid w:val="1FFF01FE"/>
    <w:rsid w:val="20560C18"/>
    <w:rsid w:val="208F3AF8"/>
    <w:rsid w:val="20981DB8"/>
    <w:rsid w:val="210F427F"/>
    <w:rsid w:val="2142563B"/>
    <w:rsid w:val="21C65756"/>
    <w:rsid w:val="220D77DF"/>
    <w:rsid w:val="229C1D23"/>
    <w:rsid w:val="22C51400"/>
    <w:rsid w:val="231075B1"/>
    <w:rsid w:val="237971AE"/>
    <w:rsid w:val="237E2B4B"/>
    <w:rsid w:val="23961D95"/>
    <w:rsid w:val="23B91F43"/>
    <w:rsid w:val="248158DF"/>
    <w:rsid w:val="25DB2698"/>
    <w:rsid w:val="25E97A37"/>
    <w:rsid w:val="25FA6A8B"/>
    <w:rsid w:val="2615531D"/>
    <w:rsid w:val="268768DD"/>
    <w:rsid w:val="26A77A34"/>
    <w:rsid w:val="26DF46B4"/>
    <w:rsid w:val="274041B2"/>
    <w:rsid w:val="274515F1"/>
    <w:rsid w:val="27914696"/>
    <w:rsid w:val="279E478C"/>
    <w:rsid w:val="27C36824"/>
    <w:rsid w:val="27E437C3"/>
    <w:rsid w:val="286E1179"/>
    <w:rsid w:val="295847E9"/>
    <w:rsid w:val="29651810"/>
    <w:rsid w:val="29792236"/>
    <w:rsid w:val="29A91C07"/>
    <w:rsid w:val="2A3B71B6"/>
    <w:rsid w:val="2A5D1834"/>
    <w:rsid w:val="2A6A5212"/>
    <w:rsid w:val="2B065713"/>
    <w:rsid w:val="2B0F71A3"/>
    <w:rsid w:val="2B6541A0"/>
    <w:rsid w:val="2B6C1A4C"/>
    <w:rsid w:val="2BAD0DF3"/>
    <w:rsid w:val="2C437E07"/>
    <w:rsid w:val="2D030F68"/>
    <w:rsid w:val="2E6065F3"/>
    <w:rsid w:val="2E6E5AA9"/>
    <w:rsid w:val="2E77173F"/>
    <w:rsid w:val="2F2D3E72"/>
    <w:rsid w:val="2FC10AEF"/>
    <w:rsid w:val="30A80B27"/>
    <w:rsid w:val="31501496"/>
    <w:rsid w:val="31C1599A"/>
    <w:rsid w:val="31CD2103"/>
    <w:rsid w:val="31CD6F8B"/>
    <w:rsid w:val="324E6731"/>
    <w:rsid w:val="32C1509A"/>
    <w:rsid w:val="33D9630B"/>
    <w:rsid w:val="34706102"/>
    <w:rsid w:val="34D86DAA"/>
    <w:rsid w:val="351F18AB"/>
    <w:rsid w:val="358E49B2"/>
    <w:rsid w:val="35B110E3"/>
    <w:rsid w:val="35B67C0C"/>
    <w:rsid w:val="35ED2337"/>
    <w:rsid w:val="3619342C"/>
    <w:rsid w:val="36712734"/>
    <w:rsid w:val="36716015"/>
    <w:rsid w:val="36BC5CF5"/>
    <w:rsid w:val="36E46988"/>
    <w:rsid w:val="36ED4222"/>
    <w:rsid w:val="375F54AE"/>
    <w:rsid w:val="37691B50"/>
    <w:rsid w:val="381421C2"/>
    <w:rsid w:val="386E437D"/>
    <w:rsid w:val="3A033549"/>
    <w:rsid w:val="3A2A1F43"/>
    <w:rsid w:val="3A896624"/>
    <w:rsid w:val="3AE57119"/>
    <w:rsid w:val="3B3B55CD"/>
    <w:rsid w:val="3BA97809"/>
    <w:rsid w:val="3C395BEF"/>
    <w:rsid w:val="3C913D84"/>
    <w:rsid w:val="3CE16539"/>
    <w:rsid w:val="3CE533DA"/>
    <w:rsid w:val="3D730FA5"/>
    <w:rsid w:val="3D835CC9"/>
    <w:rsid w:val="3E51742C"/>
    <w:rsid w:val="3E78116F"/>
    <w:rsid w:val="3EA845EC"/>
    <w:rsid w:val="3EB638E1"/>
    <w:rsid w:val="3EC52B01"/>
    <w:rsid w:val="3F2A7F57"/>
    <w:rsid w:val="3F3A5EF7"/>
    <w:rsid w:val="3FCD1871"/>
    <w:rsid w:val="3FFD02C3"/>
    <w:rsid w:val="3FFF6BBF"/>
    <w:rsid w:val="400D14AE"/>
    <w:rsid w:val="4054703C"/>
    <w:rsid w:val="40664832"/>
    <w:rsid w:val="40A64C51"/>
    <w:rsid w:val="40E56385"/>
    <w:rsid w:val="40F92F44"/>
    <w:rsid w:val="41364C96"/>
    <w:rsid w:val="417845B6"/>
    <w:rsid w:val="41E950DD"/>
    <w:rsid w:val="424F6B0E"/>
    <w:rsid w:val="42F5268C"/>
    <w:rsid w:val="431330DF"/>
    <w:rsid w:val="432F01DF"/>
    <w:rsid w:val="43440996"/>
    <w:rsid w:val="438F5222"/>
    <w:rsid w:val="43B4164A"/>
    <w:rsid w:val="43BB267A"/>
    <w:rsid w:val="4424497C"/>
    <w:rsid w:val="45354CDD"/>
    <w:rsid w:val="45D33169"/>
    <w:rsid w:val="46CB5083"/>
    <w:rsid w:val="46D62599"/>
    <w:rsid w:val="47082ED2"/>
    <w:rsid w:val="47402BAF"/>
    <w:rsid w:val="47404880"/>
    <w:rsid w:val="47BD11FD"/>
    <w:rsid w:val="47D506FA"/>
    <w:rsid w:val="48366153"/>
    <w:rsid w:val="483920A2"/>
    <w:rsid w:val="487F438D"/>
    <w:rsid w:val="48F931BB"/>
    <w:rsid w:val="4934548C"/>
    <w:rsid w:val="497A5075"/>
    <w:rsid w:val="49D12AC4"/>
    <w:rsid w:val="49E33295"/>
    <w:rsid w:val="4A8A4D15"/>
    <w:rsid w:val="4AF010AC"/>
    <w:rsid w:val="4AF40551"/>
    <w:rsid w:val="4B361361"/>
    <w:rsid w:val="4B870206"/>
    <w:rsid w:val="4B944949"/>
    <w:rsid w:val="4BA216B3"/>
    <w:rsid w:val="4C5102E3"/>
    <w:rsid w:val="4C825D46"/>
    <w:rsid w:val="4DD15BC2"/>
    <w:rsid w:val="4DE56B31"/>
    <w:rsid w:val="4DEB6377"/>
    <w:rsid w:val="4E6B7691"/>
    <w:rsid w:val="4E816CDB"/>
    <w:rsid w:val="4E957104"/>
    <w:rsid w:val="4EA74D21"/>
    <w:rsid w:val="4EC913BF"/>
    <w:rsid w:val="4EE97996"/>
    <w:rsid w:val="4EFF3FC2"/>
    <w:rsid w:val="4F6D246D"/>
    <w:rsid w:val="4F857BE3"/>
    <w:rsid w:val="4FE623E8"/>
    <w:rsid w:val="50696F54"/>
    <w:rsid w:val="50BD02D1"/>
    <w:rsid w:val="50DB09B6"/>
    <w:rsid w:val="510C6E62"/>
    <w:rsid w:val="514D5634"/>
    <w:rsid w:val="51591816"/>
    <w:rsid w:val="51A366FA"/>
    <w:rsid w:val="521372BA"/>
    <w:rsid w:val="52223E6D"/>
    <w:rsid w:val="52374C03"/>
    <w:rsid w:val="52431310"/>
    <w:rsid w:val="527B62CC"/>
    <w:rsid w:val="53063623"/>
    <w:rsid w:val="53135A5B"/>
    <w:rsid w:val="53506DAA"/>
    <w:rsid w:val="535B3BFD"/>
    <w:rsid w:val="53B74ED5"/>
    <w:rsid w:val="5447287D"/>
    <w:rsid w:val="54774E08"/>
    <w:rsid w:val="547A49E8"/>
    <w:rsid w:val="5502433A"/>
    <w:rsid w:val="550E03F9"/>
    <w:rsid w:val="55852C7F"/>
    <w:rsid w:val="55A256E3"/>
    <w:rsid w:val="570861EB"/>
    <w:rsid w:val="57256D9D"/>
    <w:rsid w:val="575F7462"/>
    <w:rsid w:val="57772A50"/>
    <w:rsid w:val="579B705F"/>
    <w:rsid w:val="579D609D"/>
    <w:rsid w:val="586037EB"/>
    <w:rsid w:val="58E635B0"/>
    <w:rsid w:val="591D083D"/>
    <w:rsid w:val="593655F6"/>
    <w:rsid w:val="59FC53D7"/>
    <w:rsid w:val="5A0F05A9"/>
    <w:rsid w:val="5A2A1E76"/>
    <w:rsid w:val="5A686290"/>
    <w:rsid w:val="5B2B43F9"/>
    <w:rsid w:val="5B340B71"/>
    <w:rsid w:val="5C007E73"/>
    <w:rsid w:val="5C0351D3"/>
    <w:rsid w:val="5C3638AF"/>
    <w:rsid w:val="5CA34CED"/>
    <w:rsid w:val="5CA52605"/>
    <w:rsid w:val="5D9A50C1"/>
    <w:rsid w:val="5DA86460"/>
    <w:rsid w:val="5DF81AA1"/>
    <w:rsid w:val="5E867044"/>
    <w:rsid w:val="5F293C91"/>
    <w:rsid w:val="5F2951BC"/>
    <w:rsid w:val="5F5D783F"/>
    <w:rsid w:val="5F6E0BB6"/>
    <w:rsid w:val="5FCE4878"/>
    <w:rsid w:val="60C16081"/>
    <w:rsid w:val="614921AA"/>
    <w:rsid w:val="617A12BB"/>
    <w:rsid w:val="61FF7050"/>
    <w:rsid w:val="620F6975"/>
    <w:rsid w:val="62342ED7"/>
    <w:rsid w:val="628647C6"/>
    <w:rsid w:val="62A52FDD"/>
    <w:rsid w:val="62B97483"/>
    <w:rsid w:val="63250307"/>
    <w:rsid w:val="63333EB7"/>
    <w:rsid w:val="633839B4"/>
    <w:rsid w:val="63477B96"/>
    <w:rsid w:val="63610C78"/>
    <w:rsid w:val="63A277B2"/>
    <w:rsid w:val="63C722EC"/>
    <w:rsid w:val="64261B5E"/>
    <w:rsid w:val="64AB2481"/>
    <w:rsid w:val="64AC61BE"/>
    <w:rsid w:val="64F60216"/>
    <w:rsid w:val="650647F6"/>
    <w:rsid w:val="65896493"/>
    <w:rsid w:val="65DC5DBF"/>
    <w:rsid w:val="66551CC6"/>
    <w:rsid w:val="66860EDB"/>
    <w:rsid w:val="66D908A8"/>
    <w:rsid w:val="66E520A5"/>
    <w:rsid w:val="67020D07"/>
    <w:rsid w:val="67990DE7"/>
    <w:rsid w:val="67EC5FE2"/>
    <w:rsid w:val="687F64BE"/>
    <w:rsid w:val="69B21B48"/>
    <w:rsid w:val="6A4807C4"/>
    <w:rsid w:val="6A5F46D7"/>
    <w:rsid w:val="6B621F16"/>
    <w:rsid w:val="6BA11F9E"/>
    <w:rsid w:val="6BAF1438"/>
    <w:rsid w:val="6C0C01F6"/>
    <w:rsid w:val="6C2861FF"/>
    <w:rsid w:val="6C525DD0"/>
    <w:rsid w:val="6C664248"/>
    <w:rsid w:val="6C742A59"/>
    <w:rsid w:val="6CEC6FD0"/>
    <w:rsid w:val="6CF30179"/>
    <w:rsid w:val="6D260503"/>
    <w:rsid w:val="6D3F1976"/>
    <w:rsid w:val="6D411B6C"/>
    <w:rsid w:val="6D5851D7"/>
    <w:rsid w:val="6D76647B"/>
    <w:rsid w:val="6D83727B"/>
    <w:rsid w:val="6D875228"/>
    <w:rsid w:val="6DD55C00"/>
    <w:rsid w:val="6E02196A"/>
    <w:rsid w:val="6E040381"/>
    <w:rsid w:val="6E6A0353"/>
    <w:rsid w:val="6F736405"/>
    <w:rsid w:val="6F9339F0"/>
    <w:rsid w:val="6FEB28DE"/>
    <w:rsid w:val="6FF34236"/>
    <w:rsid w:val="70EC0E3E"/>
    <w:rsid w:val="71095696"/>
    <w:rsid w:val="716D4925"/>
    <w:rsid w:val="71823B08"/>
    <w:rsid w:val="71CA1B70"/>
    <w:rsid w:val="71D971EA"/>
    <w:rsid w:val="7236325E"/>
    <w:rsid w:val="72D57865"/>
    <w:rsid w:val="7356428F"/>
    <w:rsid w:val="73AB07AD"/>
    <w:rsid w:val="73E86FB1"/>
    <w:rsid w:val="74322244"/>
    <w:rsid w:val="74380971"/>
    <w:rsid w:val="7453339D"/>
    <w:rsid w:val="74A252CB"/>
    <w:rsid w:val="75CB5751"/>
    <w:rsid w:val="76391BA9"/>
    <w:rsid w:val="766905FD"/>
    <w:rsid w:val="766A5A8B"/>
    <w:rsid w:val="76AB6721"/>
    <w:rsid w:val="77BE3668"/>
    <w:rsid w:val="794A7728"/>
    <w:rsid w:val="79845A80"/>
    <w:rsid w:val="7A581D37"/>
    <w:rsid w:val="7A9F3740"/>
    <w:rsid w:val="7AC87B1C"/>
    <w:rsid w:val="7B8068E1"/>
    <w:rsid w:val="7B8D3CCA"/>
    <w:rsid w:val="7BB06B1C"/>
    <w:rsid w:val="7C926D12"/>
    <w:rsid w:val="7CC1085E"/>
    <w:rsid w:val="7CD5667B"/>
    <w:rsid w:val="7D0523BD"/>
    <w:rsid w:val="7D341026"/>
    <w:rsid w:val="7D910D10"/>
    <w:rsid w:val="7DAB583C"/>
    <w:rsid w:val="7DBE59C9"/>
    <w:rsid w:val="7EB716B0"/>
    <w:rsid w:val="7EC20456"/>
    <w:rsid w:val="7EEC4B89"/>
    <w:rsid w:val="7EF77F6A"/>
    <w:rsid w:val="7F113410"/>
    <w:rsid w:val="7FA2619C"/>
    <w:rsid w:val="7FA96067"/>
    <w:rsid w:val="7FEF30F5"/>
    <w:rsid w:val="7FF60A2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Times New Roman" w:hAnsi="Times New Roman" w:eastAsia="Times New Roman" w:cs="Times New Roman"/>
      <w:sz w:val="22"/>
      <w:szCs w:val="22"/>
      <w:lang w:val="uk-UA" w:eastAsia="uk-UA" w:bidi="uk-UA"/>
    </w:rPr>
  </w:style>
  <w:style w:type="paragraph" w:styleId="2">
    <w:name w:val="heading 1"/>
    <w:basedOn w:val="1"/>
    <w:next w:val="1"/>
    <w:qFormat/>
    <w:uiPriority w:val="1"/>
    <w:pPr>
      <w:ind w:left="2301" w:right="1201"/>
      <w:jc w:val="center"/>
      <w:outlineLvl w:val="1"/>
    </w:pPr>
    <w:rPr>
      <w:rFonts w:ascii="Times New Roman" w:hAnsi="Times New Roman" w:eastAsia="Times New Roman" w:cs="Times New Roman"/>
      <w:b/>
      <w:bCs/>
      <w:sz w:val="32"/>
      <w:szCs w:val="32"/>
      <w:lang w:val="uk-UA" w:eastAsia="uk-UA" w:bidi="uk-UA"/>
    </w:rPr>
  </w:style>
  <w:style w:type="paragraph" w:styleId="3">
    <w:name w:val="heading 2"/>
    <w:basedOn w:val="1"/>
    <w:next w:val="1"/>
    <w:qFormat/>
    <w:uiPriority w:val="1"/>
    <w:pPr>
      <w:ind w:left="2304" w:right="1589"/>
      <w:jc w:val="center"/>
      <w:outlineLvl w:val="2"/>
    </w:pPr>
    <w:rPr>
      <w:rFonts w:ascii="Times New Roman" w:hAnsi="Times New Roman" w:eastAsia="Times New Roman" w:cs="Times New Roman"/>
      <w:b/>
      <w:bCs/>
      <w:sz w:val="28"/>
      <w:szCs w:val="28"/>
      <w:lang w:val="uk-UA" w:eastAsia="uk-UA" w:bidi="uk-U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"/>
    <w:basedOn w:val="1"/>
    <w:qFormat/>
    <w:uiPriority w:val="1"/>
    <w:rPr>
      <w:rFonts w:ascii="Times New Roman" w:hAnsi="Times New Roman" w:eastAsia="Times New Roman" w:cs="Times New Roman"/>
      <w:sz w:val="28"/>
      <w:szCs w:val="28"/>
      <w:lang w:val="uk-UA" w:eastAsia="uk-UA" w:bidi="uk-UA"/>
    </w:rPr>
  </w:style>
  <w:style w:type="character" w:styleId="7">
    <w:name w:val="Emphasis"/>
    <w:basedOn w:val="4"/>
    <w:qFormat/>
    <w:uiPriority w:val="0"/>
    <w:rPr>
      <w:i/>
      <w:iCs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</w:pPr>
  </w:style>
  <w:style w:type="paragraph" w:styleId="9">
    <w:name w:val="header"/>
    <w:basedOn w:val="1"/>
    <w:qFormat/>
    <w:uiPriority w:val="0"/>
    <w:pPr>
      <w:tabs>
        <w:tab w:val="center" w:pos="4153"/>
        <w:tab w:val="right" w:pos="8306"/>
      </w:tabs>
    </w:pPr>
  </w:style>
  <w:style w:type="paragraph" w:styleId="10">
    <w:name w:val="Normal (Web)"/>
    <w:basedOn w:val="1"/>
    <w:qFormat/>
    <w:uiPriority w:val="0"/>
    <w:pPr>
      <w:spacing w:before="100" w:beforeAutospacing="1" w:after="100" w:afterAutospacing="1"/>
    </w:pPr>
  </w:style>
  <w:style w:type="table" w:customStyle="1" w:styleId="11">
    <w:name w:val="Table Normal1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12">
    <w:name w:val="List Paragraph"/>
    <w:basedOn w:val="1"/>
    <w:qFormat/>
    <w:uiPriority w:val="1"/>
    <w:pPr>
      <w:spacing w:before="161"/>
      <w:ind w:left="1258" w:hanging="437"/>
    </w:pPr>
    <w:rPr>
      <w:rFonts w:ascii="Times New Roman" w:hAnsi="Times New Roman" w:eastAsia="Times New Roman" w:cs="Times New Roman"/>
      <w:lang w:val="uk-UA" w:eastAsia="uk-UA" w:bidi="uk-UA"/>
    </w:rPr>
  </w:style>
  <w:style w:type="paragraph" w:customStyle="1" w:styleId="13">
    <w:name w:val="Table Paragraph"/>
    <w:basedOn w:val="1"/>
    <w:qFormat/>
    <w:uiPriority w:val="1"/>
    <w:rPr>
      <w:lang w:val="uk-UA" w:eastAsia="uk-UA" w:bidi="uk-UA"/>
    </w:rPr>
  </w:style>
  <w:style w:type="character" w:customStyle="1" w:styleId="14">
    <w:name w:val="fontstyle01"/>
    <w:basedOn w:val="4"/>
    <w:qFormat/>
    <w:uiPriority w:val="0"/>
    <w:rPr>
      <w:rFonts w:hint="default" w:ascii="Times New Roman" w:hAnsi="Times New Roman" w:cs="Times New Roman"/>
      <w:color w:val="000000"/>
      <w:sz w:val="28"/>
      <w:szCs w:val="28"/>
    </w:rPr>
  </w:style>
  <w:style w:type="paragraph" w:customStyle="1" w:styleId="15">
    <w:name w:val="Style2"/>
    <w:basedOn w:val="1"/>
    <w:qFormat/>
    <w:uiPriority w:val="0"/>
    <w:pPr>
      <w:widowControl w:val="0"/>
      <w:autoSpaceDE w:val="0"/>
      <w:autoSpaceDN w:val="0"/>
      <w:adjustRightInd w:val="0"/>
      <w:spacing w:line="239" w:lineRule="exact"/>
      <w:ind w:firstLine="283"/>
    </w:pPr>
    <w:rPr>
      <w:rFonts w:ascii="Trebuchet MS" w:hAnsi="Trebuchet MS" w:cs="Trebuchet MS"/>
      <w:lang w:val="ru-RU" w:eastAsia="ru-RU"/>
    </w:rPr>
  </w:style>
  <w:style w:type="character" w:customStyle="1" w:styleId="16">
    <w:name w:val="Font Style33"/>
    <w:basedOn w:val="4"/>
    <w:qFormat/>
    <w:uiPriority w:val="0"/>
    <w:rPr>
      <w:rFonts w:ascii="Times New Roman" w:hAnsi="Times New Roman" w:cs="Times New Roman"/>
      <w:b/>
      <w:bCs/>
      <w:sz w:val="18"/>
      <w:szCs w:val="18"/>
    </w:rPr>
  </w:style>
  <w:style w:type="paragraph" w:customStyle="1" w:styleId="17">
    <w:name w:val="Style1"/>
    <w:basedOn w:val="1"/>
    <w:qFormat/>
    <w:uiPriority w:val="99"/>
    <w:pPr>
      <w:widowControl w:val="0"/>
      <w:autoSpaceDE w:val="0"/>
      <w:autoSpaceDN w:val="0"/>
      <w:adjustRightInd w:val="0"/>
    </w:pPr>
    <w:rPr>
      <w:rFonts w:ascii="Trebuchet MS" w:hAnsi="Trebuchet MS" w:cs="Trebuchet MS"/>
      <w:lang w:val="ru-RU" w:eastAsia="ru-RU"/>
    </w:rPr>
  </w:style>
  <w:style w:type="character" w:customStyle="1" w:styleId="18">
    <w:name w:val="Font Style35"/>
    <w:basedOn w:val="4"/>
    <w:qFormat/>
    <w:uiPriority w:val="0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19">
    <w:name w:val="Font Style32"/>
    <w:basedOn w:val="4"/>
    <w:qFormat/>
    <w:uiPriority w:val="0"/>
    <w:rPr>
      <w:rFonts w:ascii="Times New Roman" w:hAnsi="Times New Roman" w:cs="Times New Roman"/>
      <w:b/>
      <w:bCs/>
      <w:sz w:val="16"/>
      <w:szCs w:val="16"/>
    </w:rPr>
  </w:style>
  <w:style w:type="character" w:customStyle="1" w:styleId="20">
    <w:name w:val="Font Style104"/>
    <w:basedOn w:val="4"/>
    <w:qFormat/>
    <w:uiPriority w:val="0"/>
    <w:rPr>
      <w:rFonts w:ascii="Arial" w:hAnsi="Arial" w:cs="Arial"/>
      <w:b/>
      <w:bCs/>
      <w:spacing w:val="-10"/>
      <w:sz w:val="20"/>
      <w:szCs w:val="20"/>
    </w:rPr>
  </w:style>
  <w:style w:type="character" w:customStyle="1" w:styleId="21">
    <w:name w:val="hps"/>
    <w:basedOn w:val="4"/>
    <w:uiPriority w:val="99"/>
  </w:style>
  <w:style w:type="character" w:customStyle="1" w:styleId="22">
    <w:name w:val="long_text"/>
    <w:basedOn w:val="4"/>
    <w:uiPriority w:val="0"/>
  </w:style>
  <w:style w:type="character" w:customStyle="1" w:styleId="23">
    <w:name w:val="atn"/>
    <w:basedOn w:val="4"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4.bin"/><Relationship Id="rId90" Type="http://schemas.openxmlformats.org/officeDocument/2006/relationships/image" Target="media/image49.wmf"/><Relationship Id="rId9" Type="http://schemas.openxmlformats.org/officeDocument/2006/relationships/image" Target="media/image1.png"/><Relationship Id="rId89" Type="http://schemas.openxmlformats.org/officeDocument/2006/relationships/oleObject" Target="embeddings/oleObject33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2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1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5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4.wmf"/><Relationship Id="rId8" Type="http://schemas.openxmlformats.org/officeDocument/2006/relationships/theme" Target="theme/theme1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3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5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4.bin"/><Relationship Id="rId70" Type="http://schemas.openxmlformats.org/officeDocument/2006/relationships/image" Target="media/image39.wmf"/><Relationship Id="rId7" Type="http://schemas.openxmlformats.org/officeDocument/2006/relationships/footer" Target="footer2.xml"/><Relationship Id="rId69" Type="http://schemas.openxmlformats.org/officeDocument/2006/relationships/oleObject" Target="embeddings/oleObject23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2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1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5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4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3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" Type="http://schemas.openxmlformats.org/officeDocument/2006/relationships/header" Target="head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1.bin"/><Relationship Id="rId44" Type="http://schemas.openxmlformats.org/officeDocument/2006/relationships/oleObject" Target="embeddings/oleObject10.bin"/><Relationship Id="rId43" Type="http://schemas.openxmlformats.org/officeDocument/2006/relationships/image" Target="media/image26.wmf"/><Relationship Id="rId42" Type="http://schemas.openxmlformats.org/officeDocument/2006/relationships/oleObject" Target="embeddings/oleObject9.bin"/><Relationship Id="rId41" Type="http://schemas.openxmlformats.org/officeDocument/2006/relationships/image" Target="media/image25.wmf"/><Relationship Id="rId40" Type="http://schemas.openxmlformats.org/officeDocument/2006/relationships/oleObject" Target="embeddings/oleObject8.bin"/><Relationship Id="rId4" Type="http://schemas.openxmlformats.org/officeDocument/2006/relationships/endnotes" Target="endnotes.xml"/><Relationship Id="rId39" Type="http://schemas.openxmlformats.org/officeDocument/2006/relationships/image" Target="media/image24.wmf"/><Relationship Id="rId38" Type="http://schemas.openxmlformats.org/officeDocument/2006/relationships/oleObject" Target="embeddings/oleObject7.bin"/><Relationship Id="rId37" Type="http://schemas.openxmlformats.org/officeDocument/2006/relationships/image" Target="media/image23.wmf"/><Relationship Id="rId36" Type="http://schemas.openxmlformats.org/officeDocument/2006/relationships/oleObject" Target="embeddings/oleObject6.bin"/><Relationship Id="rId35" Type="http://schemas.openxmlformats.org/officeDocument/2006/relationships/image" Target="media/image22.wmf"/><Relationship Id="rId34" Type="http://schemas.openxmlformats.org/officeDocument/2006/relationships/oleObject" Target="embeddings/oleObject5.bin"/><Relationship Id="rId33" Type="http://schemas.openxmlformats.org/officeDocument/2006/relationships/image" Target="media/image21.wmf"/><Relationship Id="rId322" Type="http://schemas.openxmlformats.org/officeDocument/2006/relationships/fontTable" Target="fontTable.xml"/><Relationship Id="rId321" Type="http://schemas.openxmlformats.org/officeDocument/2006/relationships/numbering" Target="numbering.xml"/><Relationship Id="rId320" Type="http://schemas.openxmlformats.org/officeDocument/2006/relationships/customXml" Target="../customXml/item1.xml"/><Relationship Id="rId32" Type="http://schemas.openxmlformats.org/officeDocument/2006/relationships/oleObject" Target="embeddings/oleObject4.bin"/><Relationship Id="rId319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5.wmf"/><Relationship Id="rId31" Type="http://schemas.openxmlformats.org/officeDocument/2006/relationships/image" Target="media/image20.wmf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3.bin"/><Relationship Id="rId300" Type="http://schemas.openxmlformats.org/officeDocument/2006/relationships/oleObject" Target="embeddings/oleObject142.bin"/><Relationship Id="rId30" Type="http://schemas.openxmlformats.org/officeDocument/2006/relationships/oleObject" Target="embeddings/oleObject3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41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0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39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38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37.bin"/><Relationship Id="rId290" Type="http://schemas.openxmlformats.org/officeDocument/2006/relationships/image" Target="media/image146.wmf"/><Relationship Id="rId29" Type="http://schemas.openxmlformats.org/officeDocument/2006/relationships/image" Target="media/image19.wmf"/><Relationship Id="rId289" Type="http://schemas.openxmlformats.org/officeDocument/2006/relationships/oleObject" Target="embeddings/oleObject136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35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4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3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2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2.bin"/><Relationship Id="rId279" Type="http://schemas.openxmlformats.org/officeDocument/2006/relationships/oleObject" Target="embeddings/oleObject131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0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29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28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27.bin"/><Relationship Id="rId270" Type="http://schemas.openxmlformats.org/officeDocument/2006/relationships/image" Target="media/image136.wmf"/><Relationship Id="rId27" Type="http://schemas.openxmlformats.org/officeDocument/2006/relationships/image" Target="media/image18.wmf"/><Relationship Id="rId269" Type="http://schemas.openxmlformats.org/officeDocument/2006/relationships/oleObject" Target="embeddings/oleObject126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25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4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3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.bin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19.bin"/><Relationship Id="rId254" Type="http://schemas.openxmlformats.org/officeDocument/2006/relationships/oleObject" Target="embeddings/oleObject118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7.png"/><Relationship Id="rId249" Type="http://schemas.openxmlformats.org/officeDocument/2006/relationships/oleObject" Target="embeddings/oleObject115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4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2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1.bin"/><Relationship Id="rId240" Type="http://schemas.openxmlformats.org/officeDocument/2006/relationships/image" Target="media/image122.wmf"/><Relationship Id="rId24" Type="http://schemas.openxmlformats.org/officeDocument/2006/relationships/image" Target="media/image16.png"/><Relationship Id="rId239" Type="http://schemas.openxmlformats.org/officeDocument/2006/relationships/oleObject" Target="embeddings/oleObject110.bin"/><Relationship Id="rId238" Type="http://schemas.openxmlformats.org/officeDocument/2006/relationships/oleObject" Target="embeddings/oleObject109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08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07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6.bin"/><Relationship Id="rId231" Type="http://schemas.openxmlformats.org/officeDocument/2006/relationships/oleObject" Target="embeddings/oleObject105.bin"/><Relationship Id="rId230" Type="http://schemas.openxmlformats.org/officeDocument/2006/relationships/image" Target="media/image118.wmf"/><Relationship Id="rId23" Type="http://schemas.openxmlformats.org/officeDocument/2006/relationships/image" Target="media/image15.png"/><Relationship Id="rId229" Type="http://schemas.openxmlformats.org/officeDocument/2006/relationships/oleObject" Target="embeddings/oleObject104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2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3.wmf"/><Relationship Id="rId22" Type="http://schemas.openxmlformats.org/officeDocument/2006/relationships/image" Target="media/image14.png"/><Relationship Id="rId219" Type="http://schemas.openxmlformats.org/officeDocument/2006/relationships/oleObject" Target="embeddings/oleObject99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96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5.bin"/><Relationship Id="rId210" Type="http://schemas.openxmlformats.org/officeDocument/2006/relationships/image" Target="media/image108.wmf"/><Relationship Id="rId21" Type="http://schemas.openxmlformats.org/officeDocument/2006/relationships/image" Target="media/image13.png"/><Relationship Id="rId209" Type="http://schemas.openxmlformats.org/officeDocument/2006/relationships/oleObject" Target="embeddings/oleObject94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3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2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1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103.wmf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8.wmf"/><Relationship Id="rId19" Type="http://schemas.openxmlformats.org/officeDocument/2006/relationships/image" Target="media/image11.png"/><Relationship Id="rId189" Type="http://schemas.openxmlformats.org/officeDocument/2006/relationships/oleObject" Target="embeddings/oleObject84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3.wmf"/><Relationship Id="rId18" Type="http://schemas.openxmlformats.org/officeDocument/2006/relationships/image" Target="media/image10.png"/><Relationship Id="rId179" Type="http://schemas.openxmlformats.org/officeDocument/2006/relationships/oleObject" Target="embeddings/oleObject79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88.wmf"/><Relationship Id="rId17" Type="http://schemas.openxmlformats.org/officeDocument/2006/relationships/image" Target="media/image9.png"/><Relationship Id="rId169" Type="http://schemas.openxmlformats.org/officeDocument/2006/relationships/oleObject" Target="embeddings/oleObject74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3.wmf"/><Relationship Id="rId16" Type="http://schemas.openxmlformats.org/officeDocument/2006/relationships/image" Target="media/image8.png"/><Relationship Id="rId159" Type="http://schemas.openxmlformats.org/officeDocument/2006/relationships/oleObject" Target="embeddings/oleObject69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66.bin"/><Relationship Id="rId152" Type="http://schemas.openxmlformats.org/officeDocument/2006/relationships/oleObject" Target="embeddings/oleObject65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4.bin"/><Relationship Id="rId15" Type="http://schemas.openxmlformats.org/officeDocument/2006/relationships/image" Target="media/image7.png"/><Relationship Id="rId149" Type="http://schemas.openxmlformats.org/officeDocument/2006/relationships/image" Target="media/image78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6.png"/><Relationship Id="rId139" Type="http://schemas.openxmlformats.org/officeDocument/2006/relationships/image" Target="media/image73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6.bin"/><Relationship Id="rId133" Type="http://schemas.openxmlformats.org/officeDocument/2006/relationships/oleObject" Target="embeddings/oleObject55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9.wmf"/><Relationship Id="rId13" Type="http://schemas.openxmlformats.org/officeDocument/2006/relationships/image" Target="media/image5.png"/><Relationship Id="rId129" Type="http://schemas.openxmlformats.org/officeDocument/2006/relationships/oleObject" Target="embeddings/oleObject53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4.wmf"/><Relationship Id="rId12" Type="http://schemas.openxmlformats.org/officeDocument/2006/relationships/image" Target="media/image4.png"/><Relationship Id="rId119" Type="http://schemas.openxmlformats.org/officeDocument/2006/relationships/oleObject" Target="embeddings/oleObject48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59.wmf"/><Relationship Id="rId11" Type="http://schemas.openxmlformats.org/officeDocument/2006/relationships/image" Target="media/image3.png"/><Relationship Id="rId109" Type="http://schemas.openxmlformats.org/officeDocument/2006/relationships/oleObject" Target="embeddings/oleObject43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4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ScaleCrop>false</ScaleCrop>
  <LinksUpToDate>false</LinksUpToDate>
  <Application>WPS Office_11.2.0.11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08T08:58:00Z</dcterms:created>
  <dc:creator>Алексей</dc:creator>
  <cp:lastModifiedBy>Сергей Сиров</cp:lastModifiedBy>
  <dcterms:modified xsi:type="dcterms:W3CDTF">2022-06-20T17:2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2-02T00:00:00Z</vt:filetime>
  </property>
  <property fmtid="{D5CDD505-2E9C-101B-9397-08002B2CF9AE}" pid="3" name="Creator">
    <vt:lpwstr>Microsoft® Office Word 2007</vt:lpwstr>
  </property>
  <property fmtid="{D5CDD505-2E9C-101B-9397-08002B2CF9AE}" pid="4" name="LastSaved">
    <vt:filetime>2021-02-08T00:00:00Z</vt:filetime>
  </property>
  <property fmtid="{D5CDD505-2E9C-101B-9397-08002B2CF9AE}" pid="5" name="KSOProductBuildVer">
    <vt:lpwstr>1033-11.2.0.11156</vt:lpwstr>
  </property>
  <property fmtid="{D5CDD505-2E9C-101B-9397-08002B2CF9AE}" pid="6" name="ICV">
    <vt:lpwstr>179A30A9F7CC436687473CD471E17F85</vt:lpwstr>
  </property>
</Properties>
</file>